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wmf" ContentType="image/x-wmf"/>
  <Default Extension="bin" ContentType="application/vnd.openxmlformats-officedocument.oleObject"/>
  <Default Extension="png" ContentType="image/png"/>
  <Override PartName="/word/footnotes.xml" ContentType="application/vnd.openxmlformats-officedocument.wordprocessingml.footnotes+xml"/>
  <Override PartName="/customXml/itemProps1.xml" ContentType="application/vnd.openxmlformats-officedocument.customXml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headereven.xml" ContentType="application/vnd.openxmlformats-officedocument.wordprocessingml.header+xml"/>
  <Override PartName="/word/headerdefault.xml" ContentType="application/vnd.openxmlformats-officedocument.wordprocessingml.header+xml"/>
  <Override PartName="/word/footereven.xml" ContentType="application/vnd.openxmlformats-officedocument.wordprocessingml.footer+xml"/>
  <Override PartName="/word/footerdefault.xml" ContentType="application/vnd.openxmlformats-officedocument.wordprocessingml.footer+xml"/>
  <Override PartName="/word/headeranswer.xml" ContentType="application/vnd.openxmlformats-officedocument.wordprocessingml.header+xml"/>
  <Override PartName="/word/footeranswer.xml" ContentType="application/vnd.openxmlformats-officedocument.wordprocessingml.footer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3DDE" w:rsidRPr="00F56D61" w:rsidRDefault="00C93DDE" w:rsidP="00C93DDE">
      <w:pPr>
        <w:rPr>
          <w:rFonts w:eastAsia="黑体"/>
          <w:b/>
        </w:rPr>
      </w:pPr>
      <w:r w:rsidRPr="00F56D61">
        <w:rPr>
          <w:rFonts w:ascii="黑体" w:eastAsia="黑体" w:hint="eastAsia"/>
          <w:b/>
        </w:rPr>
        <w:t>绝密★启用前</w:t>
      </w:r>
    </w:p>
    <w:p w:rsidR="00C93DDE" w:rsidRPr="00771D19" w:rsidRDefault="00C93DDE" w:rsidP="00C93DDE">
      <w:pPr>
        <w:jc w:val="center"/>
        <w:rPr>
          <w:rFonts w:eastAsia="黑体"/>
          <w:b/>
          <w:sz w:val="30"/>
          <w:szCs w:val="30"/>
        </w:rPr>
      </w:pPr>
      <w:r w:rsidRPr="00771D19">
        <w:rPr>
          <w:rFonts w:eastAsia="黑体" w:hint="eastAsia"/>
          <w:b/>
          <w:sz w:val="30"/>
          <w:szCs w:val="30"/>
        </w:rPr>
        <w:t>高一数学寒假卷C</w:t>
      </w:r>
    </w:p>
    <w:p w:rsidR="00C93DDE" w:rsidRPr="006725CC" w:rsidRDefault="00C93DDE" w:rsidP="00C93DDE">
      <w:pPr>
        <w:jc w:val="center"/>
        <w:rPr>
          <w:rFonts w:asciiTheme="minorHAnsi" w:eastAsia="黑体" w:hAnsiTheme="minorHAnsi"/>
          <w:b/>
          <w:sz w:val="36"/>
          <w:szCs w:val="36"/>
        </w:rPr>
      </w:pPr>
      <w:r w:rsidRPr="00771D19">
        <w:rPr>
          <w:rFonts w:ascii="黑体" w:eastAsia="黑体" w:hint="eastAsia"/>
          <w:b/>
          <w:sz w:val="36"/>
          <w:szCs w:val="36"/>
        </w:rPr>
        <w:t>北师版数学</w:t>
      </w:r>
    </w:p>
    <w:p w:rsidR="004D42A0" w:rsidRDefault="0063100E" w:rsidP="009C38D0">
      <w:pPr>
        <w:jc w:val="center"/>
      </w:pPr>
      <w:r>
        <w:rPr>
          <w:rFonts w:hint="eastAsia"/>
        </w:rPr>
        <w:t>考试范围：必修1、2；考试时间：120分钟；命题人：范兆赋</w:t>
      </w:r>
    </w:p>
    <w:tbl>
      <w:tblPr>
        <w:tblStyle w:val="a1"/>
        <w:tblW w:w="0" w:type="auto"/>
        <w:jc w:val="center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Look w:val="04A0"/>
      </w:tblPr>
      <w:tblGrid>
        <w:gridCol w:w="1000"/>
        <w:gridCol w:w="1000"/>
        <w:gridCol w:w="1000"/>
        <w:gridCol w:w="1000"/>
        <w:gridCol w:w="1000"/>
      </w:tblGrid>
      <w:tr w:rsidR="00415768" w:rsidTr="00E6517F">
        <w:trPr>
          <w:jc w:val="center"/>
        </w:trPr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总分</w:t>
            </w:r>
          </w:p>
        </w:tc>
      </w:tr>
      <w:tr w:rsidR="00415768" w:rsidTr="00E6517F">
        <w:trPr>
          <w:trHeight w:val="520"/>
          <w:jc w:val="center"/>
        </w:trPr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得分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Pr="00E6517F" w:rsidRDefault="00415768" w:rsidP="00E6517F">
            <w:pPr>
              <w:jc w:val="center"/>
            </w:pPr>
          </w:p>
        </w:tc>
      </w:tr>
    </w:tbl>
    <w:p w:rsidR="004D42A0" w:rsidRDefault="00555FAF">
      <w:r>
        <w:rPr>
          <w:rFonts w:hint="eastAsia"/>
        </w:rPr>
        <w:t>注意事项：</w:t>
      </w:r>
    </w:p>
    <w:p w:rsidR="004D42A0" w:rsidRDefault="00555FAF">
      <w:r>
        <w:rPr>
          <w:rFonts w:hint="eastAsia"/>
        </w:rPr>
        <w:t>1．答题前填写好自己的姓名、班级、考号等信息</w:t>
      </w:r>
    </w:p>
    <w:p w:rsidR="004D42A0" w:rsidRDefault="00555FAF">
      <w:r>
        <w:rPr>
          <w:rFonts w:hint="eastAsia"/>
        </w:rPr>
        <w:t>2．请将答案正确填写在答题卡上</w:t>
      </w:r>
    </w:p>
    <w:p w:rsidR="004D42A0" w:rsidRDefault="004D42A0">
      <w:pPr>
        <w:rPr>
          <w:rFonts w:hint="eastAsia"/>
        </w:rPr>
      </w:pPr>
    </w:p>
    <w:p w:rsidR="004D42A0" w:rsidRPr="00E53E16" w:rsidRDefault="005B3F24" w:rsidP="00E53E16">
      <w:pPr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第I卷（选择题）</w:t>
      </w:r>
    </w:p>
    <w:p w:rsidR="005B3F24" w:rsidRDefault="005B3F24">
      <w:r>
        <w:rPr>
          <w:rFonts w:hint="eastAsia"/>
        </w:rPr>
        <w:t>请点击修改第I卷的文字说明</w:t>
      </w:r>
    </w:p>
    <w:p w:rsidR="004D42A0" w:rsidRDefault="004D42A0">
      <w:pPr>
        <w:rPr>
          <w:rFonts w:hint="eastAsi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84"/>
        <w:gridCol w:w="3200"/>
      </w:tblGrid>
      <w:tr w:rsidR="00A93926" w:rsidTr="00682485">
        <w:tc>
          <w:tcPr>
            <w:tcW w:w="0" w:type="auto"/>
          </w:tcPr>
          <w:tbl>
            <w:tblPr>
              <w:tblStyle w:val="a7"/>
              <w:tblW w:w="1938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/>
            </w:tblPr>
            <w:tblGrid>
              <w:gridCol w:w="969"/>
              <w:gridCol w:w="969"/>
            </w:tblGrid>
            <w:tr w:rsidR="00A93926" w:rsidTr="00A93926">
              <w:trPr>
                <w:trHeight w:val="274"/>
              </w:trPr>
              <w:tc>
                <w:tcPr>
                  <w:tcW w:w="969" w:type="dxa"/>
                </w:tcPr>
                <w:p w:rsidR="00A93926" w:rsidRP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 w:rsidR="00A93926" w:rsidTr="00A93926">
              <w:trPr>
                <w:trHeight w:val="549"/>
              </w:trPr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</w:tr>
          </w:tbl>
          <w:p w:rsidR="00A93926" w:rsidRDefault="00A93926" w:rsidP="00A93926"/>
        </w:tc>
        <w:tc>
          <w:tcPr>
            <w:tcW w:w="0" w:type="auto"/>
            <w:vAlign w:val="center"/>
          </w:tcPr>
          <w:p w:rsidR="00A93926" w:rsidRPr="00A93926" w:rsidRDefault="00682485" w:rsidP="00A93926">
            <w:pPr>
              <w:rPr>
                <w:b/>
              </w:rPr>
            </w:pPr>
            <w:r>
              <w:rPr>
                <w:rFonts w:hint="eastAsia"/>
                <w:b/>
              </w:rPr>
              <w:t>一、选择题本大题共10小题，每小题5分，共50分，在每小题给出的四个选项中，只有一项是符合题目要求的</w:t>
            </w:r>
          </w:p>
        </w:tc>
      </w:tr>
    </w:tbl>
    <w:p w:rsidR="00313C78" w:rsidRPr="00585076" w:rsidRDefault="00313C78" w:rsidP="00585076">
      <w:r w:rsidRPr="00585076">
        <w:rPr>
          <w:rFonts w:hint="eastAsia"/>
        </w:rPr>
      </w:r>
      <w:r w:rsidRPr="00585076">
        <w:rPr>
          <w:rFonts w:hint="eastAsia"/>
        </w:rPr>
      </w:r>
      <w:r w:rsidR="00671398" w:rsidRPr="00585076">
        <w:rPr>
          <w:rFonts w:hint="eastAsia"/>
        </w:rPr>
        <w:t>1．</w:t>
      </w:r>
      <w:r w:rsidRPr="00585076">
        <w:rPr>
          <w:rFonts w:hint="eastAsia"/>
        </w:rPr>
        <w:t>设</w:t>
      </w:r>
      <w:r w:rsidRPr="00585076">
        <w:rPr>
          <w:rFonts w:hint="eastAsia"/>
        </w:rPr>
        <w:t>A</w:t>
      </w:r>
      <w:r w:rsidRPr="00585076">
        <w:rPr>
          <w:rFonts w:hint="eastAsia"/>
        </w:rPr>
        <w:t>是自然数集的一个非空子集，对于</w:t>
      </w:r>
      <w:r w:rsidRPr="00585076">
        <w:rPr>
        </w:rPr>
        <w:fldChar w:fldCharType="begin"/>
      </w:r>
      <w:r w:rsidRPr="00585076">
        <w:rPr>
        </w:rPr>
        <w:instrText xml:space="preserve"> QUOTE </w:instrText>
      </w:r>
      <w:r w:rsidRPr="00585076">
        <w:rPr>
          <w:rFonts w:hint="eastAsia"/>
          <w:position w:val="-6"/>
        </w:rPr>
        <w:pict>
          <v:shape id="_x0000c470a5cd-32d9-4416-92d6-3a511229be38_i1127" type="#_x0000c470a5cd-32d9-4416-92d6-3a511229be38_t75" style="width:27.75pt;height:15.75pt;mso-position-horizontal-relative:page;mso-position-vertical-relative:page">
            <v:imagedata r:id="rIdc470a5cd-32d9-4416-92d6-3a511229be38127" o:title="" chromakey="white"/>
          </v:shape>
        </w:pict>
      </w:r>
      <w:r w:rsidRPr="00585076">
        <w:rPr>
        </w:rPr>
        <w:instrText xml:space="preserve"> </w:instrText>
      </w:r>
      <w:r w:rsidRPr="00585076">
        <w:rPr>
        </w:rPr>
        <w:fldChar w:fldCharType="separate"/>
      </w:r>
      <w:r w:rsidRPr="00585076">
        <w:rPr>
          <w:rFonts w:hint="eastAsia"/>
          <w:position w:val="-6"/>
        </w:rPr>
        <w:pict>
          <v:shape id="_x0000c470a5cd-32d9-4416-92d6-3a511229be38_i1128" type="#_x0000c470a5cd-32d9-4416-92d6-3a511229be38_t75" style="width:27.75pt;height:15.75pt;mso-position-horizontal-relative:page;mso-position-vertical-relative:page">
            <v:imagedata r:id="rIdc470a5cd-32d9-4416-92d6-3a511229be38127" o:title="" chromakey="white" blacklevel="-5896f"/>
          </v:shape>
        </w:pict>
      </w:r>
      <w:r w:rsidRPr="00585076">
        <w:rPr>
        </w:rPr>
        <w:fldChar w:fldCharType="end"/>
      </w:r>
      <w:r w:rsidRPr="00585076">
        <w:rPr>
          <w:rFonts w:hint="eastAsia"/>
        </w:rPr>
        <w:t>，如果</w:t>
      </w:r>
      <w:r w:rsidRPr="00585076">
        <w:rPr>
          <w:rFonts w:hint="eastAsia"/>
          <w:position w:val="-6"/>
        </w:rPr>
        <w:pict>
          <v:shape id="_x0000c470a5cd-32d9-4416-92d6-3a511229be38_i1129" type="#_x0000c470a5cd-32d9-4416-92d6-3a511229be38_t75" style="width:34.5pt;height:15.75pt;mso-position-horizontal-relative:page;mso-position-vertical-relative:page">
            <v:imagedata r:id="rIdc470a5cd-32d9-4416-92d6-3a511229be38128" o:title="" chromakey="white" blacklevel="-5896f"/>
          </v:shape>
        </w:pict>
      </w:r>
      <w:r w:rsidRPr="00585076">
        <w:rPr>
          <w:rFonts w:hint="eastAsia"/>
        </w:rPr>
        <w:t>，且</w:t>
      </w:r>
      <w:r w:rsidRPr="00585076">
        <w:rPr>
        </w:rPr>
        <w:fldChar w:fldCharType="begin"/>
      </w:r>
      <w:r w:rsidRPr="00585076">
        <w:rPr>
        </w:rPr>
        <w:instrText xml:space="preserve"> QUOTE </w:instrText>
      </w:r>
      <w:r w:rsidRPr="00585076">
        <w:rPr>
          <w:rFonts w:hint="eastAsia"/>
          <w:position w:val="-21"/>
        </w:rPr>
        <w:pict>
          <v:shape id="_x0000c470a5cd-32d9-4416-92d6-3a511229be38_i1130" type="#_x0000c470a5cd-32d9-4416-92d6-3a511229be38_t75" style="width:36.75pt;height:31.5pt;mso-position-horizontal-relative:page;mso-position-vertical-relative:page">
            <v:imagedata r:id="rIdc470a5cd-32d9-4416-92d6-3a511229be38129" o:title="" chromakey="white"/>
          </v:shape>
        </w:pict>
      </w:r>
      <w:r w:rsidRPr="00585076">
        <w:rPr>
        </w:rPr>
        <w:instrText xml:space="preserve"> </w:instrText>
      </w:r>
      <w:r w:rsidRPr="00585076">
        <w:rPr>
        </w:rPr>
        <w:fldChar w:fldCharType="separate"/>
      </w:r>
      <w:r w:rsidRPr="00585076">
        <w:rPr>
          <w:rFonts w:hint="eastAsia"/>
          <w:position w:val="-21"/>
        </w:rPr>
        <w:pict>
          <v:shape id="_x0000c470a5cd-32d9-4416-92d6-3a511229be38_i1131" type="#_x0000c470a5cd-32d9-4416-92d6-3a511229be38_t75" style="width:36.75pt;height:31.5pt;mso-position-horizontal-relative:page;mso-position-vertical-relative:page">
            <v:imagedata r:id="rIdc470a5cd-32d9-4416-92d6-3a511229be38129" o:title="" chromakey="white" blacklevel="-5896f"/>
          </v:shape>
        </w:pict>
      </w:r>
      <w:r w:rsidRPr="00585076">
        <w:rPr>
        </w:rPr>
        <w:fldChar w:fldCharType="end"/>
      </w:r>
      <w:r w:rsidRPr="00585076">
        <w:rPr>
          <w:rFonts w:hint="eastAsia"/>
        </w:rPr>
        <w:t>，那么</w:t>
      </w:r>
      <w:r w:rsidRPr="00585076">
        <w:rPr>
          <w:rFonts w:hint="eastAsia"/>
        </w:rPr>
        <w:t>k</w:t>
      </w:r>
      <w:r w:rsidRPr="00585076">
        <w:rPr>
          <w:rFonts w:hint="eastAsia"/>
        </w:rPr>
        <w:t>是</w:t>
      </w:r>
      <w:r w:rsidRPr="00585076">
        <w:rPr>
          <w:rFonts w:hint="eastAsia"/>
        </w:rPr>
        <w:t>A</w:t>
      </w:r>
      <w:r w:rsidRPr="00585076">
        <w:rPr>
          <w:rFonts w:hint="eastAsia"/>
        </w:rPr>
        <w:t>的一个“酷元”，给定</w:t>
      </w:r>
      <w:r w:rsidRPr="00585076">
        <w:rPr>
          <w:rFonts w:hint="eastAsia"/>
          <w:position w:val="-6"/>
        </w:rPr>
        <w:pict>
          <v:shape id="_x0000c470a5cd-32d9-4416-92d6-3a511229be38_i1132" type="#_x0000c470a5cd-32d9-4416-92d6-3a511229be38_t75" style="width:148.5pt;height:15.75pt;mso-position-horizontal-relative:page;mso-position-vertical-relative:page">
            <v:imagedata r:id="rIdc470a5cd-32d9-4416-92d6-3a511229be38130" o:title="" chromakey="white" blacklevel="-7862f"/>
          </v:shape>
        </w:pict>
      </w:r>
      <w:r w:rsidRPr="00585076">
        <w:rPr>
          <w:rFonts w:hint="eastAsia"/>
        </w:rPr>
        <w:t>，设</w:t>
      </w:r>
      <w:r w:rsidRPr="00585076">
        <w:rPr>
        </w:rPr>
        <w:fldChar w:fldCharType="begin"/>
      </w:r>
      <w:r w:rsidRPr="00585076">
        <w:rPr>
        </w:rPr>
        <w:instrText xml:space="preserve"> QUOTE </w:instrText>
      </w:r>
      <w:r w:rsidRPr="00585076">
        <w:rPr>
          <w:rFonts w:hint="eastAsia"/>
          <w:position w:val="-6"/>
        </w:rPr>
        <w:pict>
          <v:shape id="_x0000c470a5cd-32d9-4416-92d6-3a511229be38_i1133" type="#_x0000c470a5cd-32d9-4416-92d6-3a511229be38_t75" style="width:31.5pt;height:15.75pt;mso-position-horizontal-relative:page;mso-position-vertical-relative:page">
            <v:imagedata r:id="rIdc470a5cd-32d9-4416-92d6-3a511229be38131" o:title="" chromakey="white"/>
          </v:shape>
        </w:pict>
      </w:r>
      <w:r w:rsidRPr="00585076">
        <w:rPr>
        </w:rPr>
        <w:instrText xml:space="preserve"> </w:instrText>
      </w:r>
      <w:r w:rsidRPr="00585076">
        <w:rPr>
        </w:rPr>
        <w:fldChar w:fldCharType="separate"/>
      </w:r>
      <w:r w:rsidRPr="00585076">
        <w:rPr>
          <w:rFonts w:hint="eastAsia"/>
          <w:position w:val="-6"/>
        </w:rPr>
        <w:pict>
          <v:shape id="_x0000c470a5cd-32d9-4416-92d6-3a511229be38_i1134" type="#_x0000c470a5cd-32d9-4416-92d6-3a511229be38_t75" style="width:31.5pt;height:15.75pt;mso-position-horizontal-relative:page;mso-position-vertical-relative:page">
            <v:imagedata r:id="rIdc470a5cd-32d9-4416-92d6-3a511229be38131" o:title="" chromakey="white" blacklevel="-5896f"/>
          </v:shape>
        </w:pict>
      </w:r>
      <w:r w:rsidRPr="00585076">
        <w:rPr>
        </w:rPr>
        <w:fldChar w:fldCharType="end"/>
      </w:r>
      <w:r w:rsidRPr="00585076">
        <w:rPr>
          <w:rFonts w:hint="eastAsia"/>
        </w:rPr>
        <w:t>，且集合</w:t>
      </w:r>
      <w:r w:rsidRPr="00585076">
        <w:rPr>
          <w:rFonts w:hint="eastAsia"/>
        </w:rPr>
        <w:t>M</w:t>
      </w:r>
      <w:r w:rsidRPr="00585076">
        <w:rPr>
          <w:rFonts w:hint="eastAsia"/>
        </w:rPr>
        <w:t>中的两个元素都是“酷元”，那么这样的集合</w:t>
      </w:r>
      <w:r w:rsidRPr="00585076">
        <w:rPr>
          <w:rFonts w:hint="eastAsia"/>
        </w:rPr>
        <w:t>M</w:t>
      </w:r>
      <w:r w:rsidRPr="00585076">
        <w:rPr>
          <w:rFonts w:hint="eastAsia"/>
        </w:rPr>
        <w:t>有</w:t>
      </w:r>
      <w:r w:rsidRPr="00585076">
        <w:rPr>
          <w:rFonts w:hint="eastAsia"/>
        </w:rPr>
        <w:t>(     )</w:t>
      </w:r>
      <w:r w:rsidRPr="00585076">
        <w:rPr>
          <w:rFonts w:hint="eastAsia"/>
        </w:rPr>
        <w:t>个</w:t>
      </w:r>
    </w:p>
    <w:p w:rsidR="00671398" w:rsidRPr="00585076" w:rsidRDefault="00313C78" w:rsidP="00585076">
      <w:r w:rsidRPr="00585076">
        <w:rPr>
          <w:rFonts w:hint="eastAsia"/>
        </w:rPr>
        <w:t xml:space="preserve">A. 3      B. </w:t>
      </w:r>
      <w:smartTag w:uri="urn:schemas-microsoft-com:office:smarttags" w:element="chmetcnv">
        <w:smartTagPr>
          <w:attr w:name="UnitName" w:val="C"/>
          <w:attr w:name="SourceValue" w:val="4"/>
          <w:attr w:name="HasSpace" w:val="True"/>
          <w:attr w:name="Negative" w:val="False"/>
          <w:attr w:name="NumberType" w:val="1"/>
          <w:attr w:name="TCSC" w:val="0"/>
        </w:smartTagPr>
        <w:r w:rsidRPr="00585076">
          <w:rPr>
            <w:rFonts w:hint="eastAsia"/>
          </w:rPr>
          <w:t>4      C</w:t>
        </w:r>
      </w:smartTag>
      <w:r w:rsidRPr="00585076">
        <w:rPr>
          <w:rFonts w:hint="eastAsia"/>
        </w:rPr>
        <w:t>. 5      D. 6</w:t>
      </w:r>
    </w:p>
    <w:p w:rsidR="00F004F5" w:rsidRPr="0048206C" w:rsidRDefault="00F004F5" w:rsidP="00855B34">
      <w:r w:rsidRPr="0048206C">
        <w:rPr>
          <w:rFonts w:ascii="宋体" w:hAnsi="宋体" w:hint="eastAsia"/>
          <w:szCs w:val="21"/>
        </w:rPr>
      </w:r>
      <w:r w:rsidR="0048206C">
        <w:rPr>
          <w:rFonts w:ascii="宋体" w:hAnsi="宋体" w:hint="eastAsia"/>
          <w:szCs w:val="21"/>
        </w:rPr>
        <w:t>2．</w:t>
      </w:r>
      <w:r w:rsidRPr="0048206C">
        <w:rPr>
          <w:rFonts w:ascii="宋体" w:hAnsi="宋体" w:hint="eastAsia"/>
          <w:szCs w:val="21"/>
        </w:rPr>
        <w:t>已知集合</w:t>
      </w:r>
      <w:r w:rsidRPr="0048206C">
        <w:rPr>
          <w:rFonts w:ascii="宋体" w:hAnsi="宋体" w:hint="eastAsia"/>
          <w:position w:val="-30"/>
          <w:szCs w:val="21"/>
        </w:rPr>
        <w:pict>
          <v:shapetype id="_x000091d3202c-e85f-45db-b423-e1e9c99ebe86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91d3202c-e85f-45db-b423-e1e9c99ebe86_i1025" type="#_x000091d3202c-e85f-45db-b423-e1e9c99ebe86_t75" alt="" style="width:227.25pt;height:36pt">
            <v:imagedata r:id="rId91d3202c-e85f-45db-b423-e1e9c99ebe867" o:title=""/>
          </v:shape>
        </w:pict>
      </w:r>
      <w:r w:rsidRPr="0048206C">
        <w:rPr>
          <w:rFonts w:ascii="宋体" w:hAnsi="宋体" w:hint="eastAsia"/>
          <w:szCs w:val="21"/>
        </w:rPr>
        <w:t>,则</w:t>
      </w:r>
      <w:r w:rsidRPr="0048206C">
        <w:rPr>
          <w:rFonts w:ascii="宋体" w:hAnsi="宋体" w:hint="eastAsia"/>
          <w:position w:val="-8"/>
          <w:szCs w:val="21"/>
        </w:rPr>
        <w:pict>
          <v:shape id="_x000091d3202c-e85f-45db-b423-e1e9c99ebe86_i1026" type="#_x000091d3202c-e85f-45db-b423-e1e9c99ebe86_t75" alt="" style="width:30.75pt;height:15pt">
            <v:imagedata r:id="rId91d3202c-e85f-45db-b423-e1e9c99ebe868" o:title=""/>
          </v:shape>
        </w:pict>
      </w:r>
      <w:r w:rsidRPr="0048206C">
        <w:rPr>
          <w:rFonts w:ascii="宋体" w:hAnsi="宋体" w:hint="eastAsia"/>
          <w:szCs w:val="21"/>
        </w:rPr>
        <w:t>等于（    ）</w:t>
      </w:r>
    </w:p>
    <w:p w:rsidR="00F004F5" w:rsidRPr="0048206C" w:rsidRDefault="00F004F5" w:rsidP="00855B34">
      <w:r w:rsidRPr="0048206C">
        <w:rPr>
          <w:rFonts w:ascii="宋体" w:hAnsi="宋体" w:hint="eastAsia"/>
          <w:szCs w:val="21"/>
        </w:rPr>
        <w:t>A．</w:t>
      </w:r>
      <w:r w:rsidRPr="0048206C">
        <w:rPr>
          <w:rFonts w:ascii="宋体" w:hAnsi="宋体" w:hint="eastAsia"/>
          <w:position w:val="-10"/>
          <w:szCs w:val="21"/>
        </w:rPr>
        <w:pict>
          <v:shape id="_x000091d3202c-e85f-45db-b423-e1e9c99ebe86_i1027" type="#_x000091d3202c-e85f-45db-b423-e1e9c99ebe86_t75" alt="" style="width:98.25pt;height:17.25pt">
            <v:imagedata r:id="rId91d3202c-e85f-45db-b423-e1e9c99ebe869" o:title=""/>
          </v:shape>
        </w:pict>
      </w:r>
      <w:r w:rsidRPr="0048206C">
        <w:rPr>
          <w:rFonts w:ascii="宋体" w:hAnsi="宋体" w:hint="eastAsia"/>
          <w:szCs w:val="21"/>
        </w:rPr>
        <w:t xml:space="preserve">               B．</w:t>
      </w:r>
      <w:r w:rsidRPr="0048206C">
        <w:rPr>
          <w:rFonts w:ascii="宋体" w:hAnsi="宋体" w:hint="eastAsia"/>
          <w:position w:val="-10"/>
          <w:szCs w:val="21"/>
        </w:rPr>
        <w:pict>
          <v:shape id="_x000091d3202c-e85f-45db-b423-e1e9c99ebe86_i1028" type="#_x000091d3202c-e85f-45db-b423-e1e9c99ebe86_t75" alt="" style="width:98.25pt;height:17.25pt">
            <v:imagedata r:id="rId91d3202c-e85f-45db-b423-e1e9c99ebe8610" o:title=""/>
          </v:shape>
        </w:pict>
      </w:r>
    </w:p>
    <w:p w:rsidR="00C77063" w:rsidRPr="0048206C" w:rsidRDefault="00F004F5" w:rsidP="00C77063">
      <w:r w:rsidRPr="0048206C">
        <w:rPr>
          <w:rFonts w:ascii="宋体" w:hAnsi="宋体" w:hint="eastAsia"/>
          <w:szCs w:val="21"/>
        </w:rPr>
        <w:t>C．</w:t>
      </w:r>
      <w:r w:rsidRPr="0048206C">
        <w:rPr>
          <w:rFonts w:ascii="宋体" w:hAnsi="宋体" w:hint="eastAsia"/>
          <w:position w:val="-10"/>
          <w:szCs w:val="21"/>
        </w:rPr>
        <w:pict>
          <v:shape id="_x000091d3202c-e85f-45db-b423-e1e9c99ebe86_i1029" type="#_x000091d3202c-e85f-45db-b423-e1e9c99ebe86_t75" alt="" style="width:104.25pt;height:17.25pt">
            <v:imagedata r:id="rId91d3202c-e85f-45db-b423-e1e9c99ebe8611" o:title=""/>
          </v:shape>
        </w:pict>
      </w:r>
      <w:r w:rsidRPr="0048206C">
        <w:rPr>
          <w:rFonts w:ascii="宋体" w:hAnsi="宋体" w:hint="eastAsia"/>
          <w:szCs w:val="21"/>
        </w:rPr>
        <w:t xml:space="preserve">              D．</w:t>
      </w:r>
      <w:r w:rsidRPr="0048206C">
        <w:rPr>
          <w:rFonts w:ascii="宋体" w:hAnsi="宋体" w:hint="eastAsia"/>
          <w:position w:val="-10"/>
          <w:szCs w:val="21"/>
        </w:rPr>
        <w:pict>
          <v:shape id="_x000091d3202c-e85f-45db-b423-e1e9c99ebe86_i1030" type="#_x000091d3202c-e85f-45db-b423-e1e9c99ebe86_t75" alt="" style="width:104.25pt;height:17.25pt">
            <v:imagedata r:id="rId91d3202c-e85f-45db-b423-e1e9c99ebe8612" o:title=""/>
          </v:shape>
        </w:pict>
      </w:r>
      <w:r w:rsidRPr="0048206C">
        <w:rPr>
          <w:rFonts w:ascii="宋体" w:hAnsi="宋体" w:hint="eastAsia"/>
          <w:szCs w:val="21"/>
        </w:rPr>
        <w:t xml:space="preserve"> </w:t>
      </w:r>
    </w:p>
    <w:p w:rsidR="006D6841" w:rsidRPr="00E15AD2" w:rsidRDefault="000B1853" w:rsidP="006D6841">
      <w:r w:rsidRPr="00E15AD2">
        <w:rPr>
          <w:rFonts w:hAnsi="宋体"/>
          <w:szCs w:val="21"/>
        </w:rPr>
        <w:t>3．</w:t>
      </w:r>
      <w:r w:rsidRPr="00E15AD2">
        <w:rPr>
          <w:szCs w:val="21"/>
        </w:rPr>
        <w:t>已知</w:t>
      </w:r>
      <w:r w:rsidRPr="00E15AD2">
        <w:rPr>
          <w:position w:val="-6"/>
          <w:szCs w:val="21"/>
        </w:rPr>
        <w:object w:dxaOrig="940" w:dyaOrig="279">
          <v:shape id="_x000090c03759-5ca6-4021-acc3-9458195c6a02_i1044" o:spid="_x0000a413431b-6211-46a4-a041-173e5196937f_i1025" style="width:47.25pt;height:14.25pt" coordsize="21600,21600" o:spt="100" adj="0,,0" path="" fillcolor="window" stroked="f">
            <v:stroke joinstyle="miter"/>
            <v:imagedata r:id="rIda413431b-6211-46a4-a041-173e5196937f7" o:title=""/>
            <v:formulas/>
            <v:path o:connecttype="segments"/>
          </v:shape>
          <o:OLEObject Type="Embed" ProgID="Equation.3" ShapeID="_x000090c03759-5ca6-4021-acc3-9458195c6a02_i1044" DrawAspect="Content" ObjectID="_1412069222" r:id="rIda413431b-6211-46a4-a041-173e5196937f8"/>
        </w:object>
      </w:r>
      <w:r w:rsidRPr="00E15AD2">
        <w:rPr>
          <w:szCs w:val="21"/>
        </w:rPr>
        <w:t>，则</w:t>
      </w:r>
      <w:r w:rsidRPr="00E15AD2">
        <w:rPr>
          <w:position w:val="-10"/>
          <w:szCs w:val="21"/>
        </w:rPr>
        <w:object w:dxaOrig="920" w:dyaOrig="360">
          <v:shape id="_x000090c03759-5ca6-4021-acc3-9458195c6a02_i1045" o:spid="_x0000a413431b-6211-46a4-a041-173e5196937f_i1026" style="width:45.75pt;height:18.75pt" coordsize="21600,21600" o:spt="100" adj="0,,0" path="" fillcolor="window" stroked="f">
            <v:stroke joinstyle="miter"/>
            <v:imagedata r:id="rIda413431b-6211-46a4-a041-173e5196937f9" o:title=""/>
            <v:formulas/>
            <v:path o:connecttype="segments"/>
          </v:shape>
          <o:OLEObject Type="Embed" ProgID="Equation.DSMT4" ShapeID="_x000090c03759-5ca6-4021-acc3-9458195c6a02_i1045" DrawAspect="Content" ObjectID="_1412069223" r:id="rIda413431b-6211-46a4-a041-173e5196937f10"/>
        </w:object>
      </w:r>
      <w:r w:rsidRPr="00E15AD2">
        <w:rPr>
          <w:szCs w:val="21"/>
        </w:rPr>
        <w:t>的大小关系是（</w:t>
      </w:r>
      <w:r w:rsidRPr="00E15AD2">
        <w:rPr>
          <w:szCs w:val="21"/>
        </w:rPr>
        <w:t xml:space="preserve">   </w:t>
      </w:r>
      <w:r w:rsidRPr="00E15AD2">
        <w:rPr>
          <w:rFonts w:hint="eastAsia"/>
          <w:szCs w:val="21"/>
        </w:rPr>
        <w:t xml:space="preserve"> </w:t>
      </w:r>
      <w:r w:rsidRPr="00E15AD2">
        <w:rPr>
          <w:szCs w:val="21"/>
        </w:rPr>
        <w:t xml:space="preserve"> </w:t>
      </w:r>
      <w:r w:rsidRPr="00E15AD2">
        <w:rPr>
          <w:szCs w:val="21"/>
        </w:rPr>
        <w:t>）</w:t>
      </w:r>
    </w:p>
    <w:p w:rsidR="00652AE7" w:rsidRPr="00E15AD2" w:rsidRDefault="000B1853" w:rsidP="006D6841">
      <w:r w:rsidRPr="00E15AD2">
        <w:rPr>
          <w:szCs w:val="21"/>
        </w:rPr>
        <w:t>A</w:t>
      </w:r>
      <w:r w:rsidRPr="00E15AD2">
        <w:rPr>
          <w:szCs w:val="21"/>
        </w:rPr>
        <w:t>．</w:t>
      </w:r>
      <w:r w:rsidRPr="00E15AD2">
        <w:rPr>
          <w:position w:val="-6"/>
          <w:szCs w:val="21"/>
        </w:rPr>
        <w:object w:dxaOrig="1200" w:dyaOrig="320">
          <v:shape id="_x000090c03759-5ca6-4021-acc3-9458195c6a02_i1046" o:spid="_x0000a413431b-6211-46a4-a041-173e5196937f_i1027" style="width:60pt;height:15.75pt" coordsize="21600,21600" o:spt="100" adj="0,,0" path="" fillcolor="window" stroked="f">
            <v:stroke joinstyle="miter"/>
            <v:imagedata r:id="rIda413431b-6211-46a4-a041-173e5196937f11" o:title=""/>
            <v:formulas/>
            <v:path o:connecttype="segments"/>
          </v:shape>
          <o:OLEObject Type="Embed" ProgID="Equation.DSMT4" ShapeID="_x000090c03759-5ca6-4021-acc3-9458195c6a02_i1046" DrawAspect="Content" ObjectID="_1412069224" r:id="rIda413431b-6211-46a4-a041-173e5196937f12"/>
        </w:object>
      </w:r>
      <w:r w:rsidRPr="00E15AD2">
        <w:rPr>
          <w:szCs w:val="21"/>
        </w:rPr>
        <w:t xml:space="preserve">  B</w:t>
      </w:r>
      <w:r w:rsidRPr="00E15AD2">
        <w:rPr>
          <w:szCs w:val="21"/>
        </w:rPr>
        <w:t>．</w:t>
      </w:r>
      <w:r w:rsidRPr="00E15AD2">
        <w:rPr>
          <w:position w:val="-6"/>
          <w:szCs w:val="21"/>
        </w:rPr>
        <w:object w:dxaOrig="1180" w:dyaOrig="320">
          <v:shape id="_x000090c03759-5ca6-4021-acc3-9458195c6a02_i1047" o:spid="_x0000a413431b-6211-46a4-a041-173e5196937f_i1028" style="width:59.25pt;height:15.75pt" coordsize="21600,21600" o:spt="100" adj="0,,0" path="" fillcolor="window" stroked="f">
            <v:stroke joinstyle="miter"/>
            <v:imagedata r:id="rIda413431b-6211-46a4-a041-173e5196937f13" o:title=""/>
            <v:formulas/>
            <v:path o:connecttype="segments"/>
          </v:shape>
          <o:OLEObject Type="Embed" ProgID="Equation.DSMT4" ShapeID="_x000090c03759-5ca6-4021-acc3-9458195c6a02_i1047" DrawAspect="Content" ObjectID="_1412069225" r:id="rIda413431b-6211-46a4-a041-173e5196937f14"/>
        </w:object>
      </w:r>
      <w:r w:rsidRPr="00E15AD2">
        <w:rPr>
          <w:szCs w:val="21"/>
        </w:rPr>
        <w:t xml:space="preserve">  C</w:t>
      </w:r>
      <w:r w:rsidRPr="00E15AD2">
        <w:rPr>
          <w:szCs w:val="21"/>
        </w:rPr>
        <w:t>．</w:t>
      </w:r>
      <w:r w:rsidRPr="00E15AD2">
        <w:rPr>
          <w:szCs w:val="21"/>
        </w:rPr>
        <w:t xml:space="preserve"> </w:t>
      </w:r>
      <w:r w:rsidRPr="00E15AD2">
        <w:rPr>
          <w:position w:val="-6"/>
          <w:szCs w:val="21"/>
        </w:rPr>
        <w:object w:dxaOrig="1180" w:dyaOrig="320">
          <v:shape id="_x000090c03759-5ca6-4021-acc3-9458195c6a02_i1048" o:spid="_x0000a413431b-6211-46a4-a041-173e5196937f_i1029" style="width:59.25pt;height:15.75pt" coordsize="21600,21600" o:spt="100" adj="0,,0" path="" fillcolor="window" stroked="f">
            <v:stroke joinstyle="miter"/>
            <v:imagedata r:id="rIda413431b-6211-46a4-a041-173e5196937f15" o:title=""/>
            <v:formulas/>
            <v:path o:connecttype="segments"/>
          </v:shape>
          <o:OLEObject Type="Embed" ProgID="Equation.DSMT4" ShapeID="_x000090c03759-5ca6-4021-acc3-9458195c6a02_i1048" DrawAspect="Content" ObjectID="_1412069226" r:id="rIda413431b-6211-46a4-a041-173e5196937f16"/>
        </w:object>
      </w:r>
      <w:r w:rsidRPr="00E15AD2">
        <w:rPr>
          <w:szCs w:val="21"/>
        </w:rPr>
        <w:t xml:space="preserve">   D</w:t>
      </w:r>
      <w:r w:rsidRPr="00E15AD2">
        <w:rPr>
          <w:szCs w:val="21"/>
        </w:rPr>
        <w:t>．</w:t>
      </w:r>
      <w:r w:rsidRPr="00E15AD2">
        <w:rPr>
          <w:szCs w:val="21"/>
        </w:rPr>
        <w:t xml:space="preserve"> </w:t>
      </w:r>
      <w:r w:rsidRPr="00E15AD2">
        <w:rPr>
          <w:position w:val="-6"/>
          <w:szCs w:val="21"/>
        </w:rPr>
        <w:object w:dxaOrig="1180" w:dyaOrig="320">
          <v:shape id="_x000090c03759-5ca6-4021-acc3-9458195c6a02_i1049" o:spid="_x0000a413431b-6211-46a4-a041-173e5196937f_i1030" style="width:59.25pt;height:15.75pt" coordsize="21600,21600" o:spt="100" adj="0,,0" path="" fillcolor="window" stroked="f">
            <v:stroke joinstyle="miter"/>
            <v:imagedata r:id="rIda413431b-6211-46a4-a041-173e5196937f17" o:title=""/>
            <v:formulas/>
            <v:path o:connecttype="segments"/>
          </v:shape>
          <o:OLEObject Type="Embed" ProgID="Equation.DSMT4" ShapeID="_x000090c03759-5ca6-4021-acc3-9458195c6a02_i1049" DrawAspect="Content" ObjectID="_1412069227" r:id="rIda413431b-6211-46a4-a041-173e5196937f18"/>
        </w:object>
      </w:r>
      <w:r w:rsidRPr="00E15AD2">
        <w:rPr>
          <w:szCs w:val="21"/>
        </w:rPr>
        <w:t xml:space="preserve">  </w:t>
      </w:r>
    </w:p>
    <w:p w:rsidR="007138E7" w:rsidRPr="00ED14A0" w:rsidRDefault="007138E7" w:rsidP="00ED14A0">
      <w:r w:rsidRPr="00ED14A0">
        <w:rPr>
          <w:rFonts w:ascii="宋体" w:hAnsi="宋体"/>
          <w:bCs/>
          <w:szCs w:val="21"/>
        </w:rPr>
      </w:r>
      <w:r w:rsidR="00ED14A0">
        <w:rPr>
          <w:rFonts w:ascii="宋体" w:hAnsi="宋体" w:hint="eastAsia"/>
          <w:szCs w:val="21"/>
        </w:rPr>
        <w:t>4．</w:t>
      </w:r>
      <w:r w:rsidRPr="00ED14A0">
        <w:rPr>
          <w:rFonts w:ascii="宋体" w:hAnsi="宋体"/>
          <w:bCs/>
          <w:szCs w:val="21"/>
        </w:rPr>
        <w:t>已知直线</w:t>
      </w:r>
      <w:r w:rsidR="0066007E" w:rsidRPr="00ED14A0">
        <w:rPr>
          <w:rFonts w:ascii="宋体" w:hAnsi="宋体"/>
          <w:bCs/>
          <w:position w:val="-6"/>
          <w:szCs w:val="21"/>
        </w:rPr>
        <w:object w:dxaOrig="139" w:dyaOrig="279">
          <v:shape id="_x00004a569dac-f049-4bb6-8252-1388c06ffab5_i1035" type="#_x00004a569dac-f049-4bb6-8252-1388c06ffab5_t75" style="width:6.75pt;height:14.25pt" o:ole="">
            <v:imagedata r:id="rId4a569dac-f049-4bb6-8252-1388c06ffab526" o:title=""/>
          </v:shape>
          <o:OLEObject Type="Embed" ProgID="Equation.DSMT4" ShapeID="_x00004a569dac-f049-4bb6-8252-1388c06ffab5_i1035" DrawAspect="Content" ObjectID="_1417008372" r:id="rId4a569dac-f049-4bb6-8252-1388c06ffab527"/>
        </w:object>
      </w:r>
      <w:r w:rsidRPr="00ED14A0">
        <w:rPr>
          <w:rFonts w:ascii="宋体" w:hAnsi="宋体"/>
          <w:bCs/>
          <w:szCs w:val="21"/>
        </w:rPr>
        <w:t>方程为</w:t>
      </w:r>
      <w:r w:rsidR="0066007E" w:rsidRPr="00ED14A0">
        <w:rPr>
          <w:rFonts w:ascii="宋体" w:hAnsi="宋体"/>
          <w:bCs/>
          <w:position w:val="-10"/>
          <w:szCs w:val="21"/>
        </w:rPr>
        <w:object w:dxaOrig="1560" w:dyaOrig="320">
          <v:shape id="_x00004a569dac-f049-4bb6-8252-1388c06ffab5_i1036" type="#_x00004a569dac-f049-4bb6-8252-1388c06ffab5_t75" style="width:78pt;height:15.75pt" o:ole="">
            <v:imagedata r:id="rId4a569dac-f049-4bb6-8252-1388c06ffab528" o:title=""/>
          </v:shape>
          <o:OLEObject Type="Embed" ProgID="Equation.DSMT4" ShapeID="_x00004a569dac-f049-4bb6-8252-1388c06ffab5_i1036" DrawAspect="Content" ObjectID="_1417008373" r:id="rId4a569dac-f049-4bb6-8252-1388c06ffab529"/>
        </w:object>
      </w:r>
      <w:r w:rsidRPr="00ED14A0">
        <w:rPr>
          <w:rFonts w:ascii="宋体" w:hAnsi="宋体"/>
          <w:bCs/>
          <w:szCs w:val="21"/>
        </w:rPr>
        <w:t>,且在</w:t>
      </w:r>
      <w:r w:rsidR="0066007E" w:rsidRPr="00ED14A0">
        <w:rPr>
          <w:rFonts w:ascii="宋体" w:hAnsi="宋体"/>
          <w:bCs/>
          <w:position w:val="-6"/>
          <w:szCs w:val="21"/>
        </w:rPr>
        <w:object w:dxaOrig="200" w:dyaOrig="220">
          <v:shape id="_x00004a569dac-f049-4bb6-8252-1388c06ffab5_i1037" type="#_x00004a569dac-f049-4bb6-8252-1388c06ffab5_t75" style="width:9.75pt;height:11.25pt" o:ole="">
            <v:imagedata r:id="rId4a569dac-f049-4bb6-8252-1388c06ffab530" o:title=""/>
          </v:shape>
          <o:OLEObject Type="Embed" ProgID="Equation.DSMT4" ShapeID="_x00004a569dac-f049-4bb6-8252-1388c06ffab5_i1037" DrawAspect="Content" ObjectID="_1417008374" r:id="rId4a569dac-f049-4bb6-8252-1388c06ffab531"/>
        </w:object>
      </w:r>
      <w:r w:rsidRPr="00ED14A0">
        <w:rPr>
          <w:rFonts w:ascii="宋体" w:hAnsi="宋体"/>
          <w:bCs/>
          <w:szCs w:val="21"/>
        </w:rPr>
        <w:t>轴上的截距为</w:t>
      </w:r>
      <w:r w:rsidR="0066007E" w:rsidRPr="00ED14A0">
        <w:rPr>
          <w:rFonts w:ascii="宋体" w:hAnsi="宋体"/>
          <w:bCs/>
          <w:position w:val="-6"/>
          <w:szCs w:val="21"/>
        </w:rPr>
        <w:object w:dxaOrig="200" w:dyaOrig="220">
          <v:shape id="_x00004a569dac-f049-4bb6-8252-1388c06ffab5_i1038" type="#_x00004a569dac-f049-4bb6-8252-1388c06ffab5_t75" style="width:9.75pt;height:11.25pt" o:ole="">
            <v:imagedata r:id="rId4a569dac-f049-4bb6-8252-1388c06ffab532" o:title=""/>
          </v:shape>
          <o:OLEObject Type="Embed" ProgID="Equation.DSMT4" ShapeID="_x00004a569dac-f049-4bb6-8252-1388c06ffab5_i1038" DrawAspect="Content" ObjectID="_1417008375" r:id="rId4a569dac-f049-4bb6-8252-1388c06ffab533"/>
        </w:object>
      </w:r>
      <w:r w:rsidRPr="00ED14A0">
        <w:rPr>
          <w:rFonts w:ascii="宋体" w:hAnsi="宋体"/>
          <w:bCs/>
          <w:szCs w:val="21"/>
        </w:rPr>
        <w:t>,在</w:t>
      </w:r>
      <w:r w:rsidR="0066007E" w:rsidRPr="00ED14A0">
        <w:rPr>
          <w:rFonts w:ascii="宋体" w:hAnsi="宋体"/>
          <w:bCs/>
          <w:position w:val="-10"/>
          <w:szCs w:val="21"/>
        </w:rPr>
        <w:object w:dxaOrig="220" w:dyaOrig="260">
          <v:shape id="_x00004a569dac-f049-4bb6-8252-1388c06ffab5_i1039" type="#_x00004a569dac-f049-4bb6-8252-1388c06ffab5_t75" style="width:11.25pt;height:12.75pt" o:ole="">
            <v:imagedata r:id="rId4a569dac-f049-4bb6-8252-1388c06ffab534" o:title=""/>
          </v:shape>
          <o:OLEObject Type="Embed" ProgID="Equation.DSMT4" ShapeID="_x00004a569dac-f049-4bb6-8252-1388c06ffab5_i1039" DrawAspect="Content" ObjectID="_1417008376" r:id="rId4a569dac-f049-4bb6-8252-1388c06ffab535"/>
        </w:object>
      </w:r>
      <w:r w:rsidRPr="00ED14A0">
        <w:rPr>
          <w:rFonts w:ascii="宋体" w:hAnsi="宋体"/>
          <w:bCs/>
          <w:szCs w:val="21"/>
        </w:rPr>
        <w:t>轴上的截距为</w:t>
      </w:r>
      <w:r w:rsidR="0066007E" w:rsidRPr="00ED14A0">
        <w:rPr>
          <w:rFonts w:ascii="宋体" w:hAnsi="宋体"/>
          <w:bCs/>
          <w:position w:val="-6"/>
          <w:szCs w:val="21"/>
        </w:rPr>
        <w:object w:dxaOrig="200" w:dyaOrig="279">
          <v:shape id="_x00004a569dac-f049-4bb6-8252-1388c06ffab5_i1040" type="#_x00004a569dac-f049-4bb6-8252-1388c06ffab5_t75" style="width:9.75pt;height:14.25pt" o:ole="">
            <v:imagedata r:id="rId4a569dac-f049-4bb6-8252-1388c06ffab536" o:title=""/>
          </v:shape>
          <o:OLEObject Type="Embed" ProgID="Equation.DSMT4" ShapeID="_x00004a569dac-f049-4bb6-8252-1388c06ffab5_i1040" DrawAspect="Content" ObjectID="_1417008377" r:id="rId4a569dac-f049-4bb6-8252-1388c06ffab537"/>
        </w:object>
      </w:r>
      <w:r w:rsidRPr="00ED14A0">
        <w:rPr>
          <w:rFonts w:ascii="宋体" w:hAnsi="宋体"/>
          <w:bCs/>
          <w:szCs w:val="21"/>
        </w:rPr>
        <w:t>，则</w:t>
      </w:r>
      <w:r w:rsidR="0066007E" w:rsidRPr="00ED14A0">
        <w:rPr>
          <w:rFonts w:ascii="宋体" w:hAnsi="宋体"/>
          <w:bCs/>
          <w:position w:val="-14"/>
          <w:szCs w:val="21"/>
        </w:rPr>
        <w:object w:dxaOrig="600" w:dyaOrig="400">
          <v:shape id="_x00004a569dac-f049-4bb6-8252-1388c06ffab5_i1041" type="#_x00004a569dac-f049-4bb6-8252-1388c06ffab5_t75" style="width:30pt;height:20.25pt" o:ole="">
            <v:imagedata r:id="rId4a569dac-f049-4bb6-8252-1388c06ffab538" o:title=""/>
          </v:shape>
          <o:OLEObject Type="Embed" ProgID="Equation.DSMT4" ShapeID="_x00004a569dac-f049-4bb6-8252-1388c06ffab5_i1041" DrawAspect="Content" ObjectID="_1417008378" r:id="rId4a569dac-f049-4bb6-8252-1388c06ffab539"/>
        </w:object>
      </w:r>
      <w:r w:rsidRPr="00ED14A0">
        <w:rPr>
          <w:rFonts w:ascii="宋体" w:hAnsi="宋体"/>
          <w:bCs/>
          <w:szCs w:val="21"/>
        </w:rPr>
        <w:t>等于（     ）</w:t>
      </w:r>
    </w:p>
    <w:p w:rsidR="007138E7" w:rsidRPr="00ED14A0" w:rsidRDefault="007138E7" w:rsidP="00ED14A0">
      <w:r w:rsidRPr="00ED14A0">
        <w:rPr>
          <w:rFonts w:ascii="宋体" w:hAnsi="宋体"/>
          <w:bCs/>
          <w:szCs w:val="21"/>
        </w:rPr>
        <w:t>A</w:t>
      </w:r>
      <w:r w:rsidR="00DA14B9" w:rsidRPr="00ED14A0">
        <w:rPr>
          <w:rFonts w:ascii="宋体" w:hAnsi="宋体"/>
          <w:szCs w:val="21"/>
        </w:rPr>
        <w:t>．</w:t>
      </w:r>
      <w:r w:rsidRPr="00ED14A0">
        <w:rPr>
          <w:rFonts w:ascii="宋体" w:hAnsi="宋体"/>
          <w:bCs/>
          <w:szCs w:val="21"/>
        </w:rPr>
        <w:t>3       B</w:t>
      </w:r>
      <w:r w:rsidR="00DA14B9" w:rsidRPr="00ED14A0">
        <w:rPr>
          <w:rFonts w:ascii="宋体" w:hAnsi="宋体"/>
          <w:szCs w:val="21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7"/>
          <w:attr w:name="UnitName" w:val="C"/>
        </w:smartTagPr>
        <w:r w:rsidRPr="00ED14A0">
          <w:rPr>
            <w:rFonts w:ascii="宋体" w:hAnsi="宋体"/>
            <w:bCs/>
            <w:szCs w:val="21"/>
          </w:rPr>
          <w:t>7         C</w:t>
        </w:r>
      </w:smartTag>
      <w:r w:rsidR="00DA14B9" w:rsidRPr="00ED14A0">
        <w:rPr>
          <w:rFonts w:ascii="宋体" w:hAnsi="宋体"/>
          <w:szCs w:val="21"/>
        </w:rPr>
        <w:t>．</w:t>
      </w:r>
      <w:r w:rsidRPr="00ED14A0">
        <w:rPr>
          <w:rFonts w:ascii="宋体" w:hAnsi="宋体"/>
          <w:bCs/>
          <w:szCs w:val="21"/>
        </w:rPr>
        <w:t>10          D</w:t>
      </w:r>
      <w:r w:rsidR="00DA14B9" w:rsidRPr="00ED14A0">
        <w:rPr>
          <w:rFonts w:ascii="宋体" w:hAnsi="宋体"/>
          <w:szCs w:val="21"/>
        </w:rPr>
        <w:t>．</w:t>
      </w:r>
      <w:r w:rsidRPr="00ED14A0">
        <w:rPr>
          <w:rFonts w:ascii="宋体" w:hAnsi="宋体"/>
          <w:bCs/>
          <w:szCs w:val="21"/>
        </w:rPr>
        <w:t>5</w:t>
      </w:r>
    </w:p>
    <w:p w:rsidR="001148AF" w:rsidRPr="00D73425" w:rsidRDefault="00B55829" w:rsidP="00D73425">
      <w:r w:rsidRPr="00D73425">
        <w:rPr>
          <w:rFonts w:ascii="宋体" w:hAnsi="宋体" w:hint="eastAsia"/>
          <w:szCs w:val="21"/>
        </w:rPr>
      </w:r>
      <w:r w:rsidRPr="00D73425">
        <w:rPr>
          <w:rFonts w:ascii="宋体" w:hAnsi="宋体"/>
          <w:szCs w:val="21"/>
        </w:rPr>
        <w:t>5．</w:t>
      </w:r>
      <w:r w:rsidR="001148AF" w:rsidRPr="00D73425">
        <w:rPr>
          <w:rFonts w:ascii="宋体" w:hAnsi="宋体"/>
          <w:szCs w:val="21"/>
        </w:rPr>
        <w:t>函数</w:t>
      </w:r>
      <w:r w:rsidR="001148AF" w:rsidRPr="00D73425">
        <w:rPr>
          <w:rFonts w:ascii="宋体" w:hAnsi="宋体"/>
          <w:position w:val="-14"/>
          <w:szCs w:val="21"/>
        </w:rPr>
        <w:object w:dxaOrig="1548" w:dyaOrig="402">
          <v:shape id="_x00006f86f36f-87c6-4a94-8597-443b5bd5ff5c_i1168" type="#_x00006f86f36f-87c6-4a94-8597-443b5bd5ff5c_t75" alt="学科网(www.zxxk.com)--教育资源门户，提供试卷、教案、课件、论文、素材及各类教学资源下载，还有大量而丰富的教学相关资讯！" style="width:73.05pt;height:18.8pt;mso-position-horizontal-relative:page;mso-position-vertical-relative:page" o:ole="">
            <v:imagedata r:id="rId6f86f36f-87c6-4a94-8597-443b5bd5ff5c266" o:title=""/>
          </v:shape>
          <o:OLEObject Type="Embed" ProgID="Equation.3" ShapeID="_x00006f86f36f-87c6-4a94-8597-443b5bd5ff5c_i1168" DrawAspect="Content" ObjectID="_1410166393" r:id="rId6f86f36f-87c6-4a94-8597-443b5bd5ff5c267"/>
        </w:object>
      </w:r>
      <w:r w:rsidR="001148AF" w:rsidRPr="00D73425">
        <w:rPr>
          <w:rFonts w:ascii="宋体" w:hAnsi="宋体"/>
          <w:szCs w:val="21"/>
        </w:rPr>
        <w:t>的零点个数为</w:t>
      </w:r>
    </w:p>
    <w:p w:rsidR="001148AF" w:rsidRPr="00D73425" w:rsidRDefault="001148AF" w:rsidP="00D73425">
      <w:r w:rsidRPr="00D73425">
        <w:rPr>
          <w:rFonts w:ascii="宋体" w:hAnsi="宋体"/>
          <w:szCs w:val="21"/>
        </w:rPr>
        <w:t>A.</w:t>
      </w:r>
      <w:r w:rsidRPr="00D73425">
        <w:rPr>
          <w:rFonts w:ascii="宋体" w:hAnsi="宋体" w:hint="eastAsia"/>
          <w:szCs w:val="21"/>
        </w:rPr>
        <w:t xml:space="preserve">0      </w:t>
      </w:r>
      <w:r w:rsidRPr="00D73425">
        <w:rPr>
          <w:rFonts w:ascii="宋体" w:hAnsi="宋体"/>
          <w:szCs w:val="21"/>
        </w:rPr>
        <w:t>B.</w:t>
      </w:r>
      <w:r w:rsidRPr="00D73425">
        <w:rPr>
          <w:rFonts w:ascii="宋体" w:hAnsi="宋体" w:hint="eastAsia"/>
          <w:szCs w:val="21"/>
        </w:rPr>
        <w:t xml:space="preserve">1    </w:t>
      </w:r>
      <w:r w:rsidRPr="00D73425">
        <w:rPr>
          <w:rFonts w:ascii="宋体" w:hAnsi="宋体"/>
          <w:szCs w:val="21"/>
        </w:rPr>
        <w:t>C.</w:t>
      </w:r>
      <w:r w:rsidRPr="00D73425">
        <w:rPr>
          <w:rFonts w:ascii="宋体" w:hAnsi="宋体" w:hint="eastAsia"/>
          <w:szCs w:val="21"/>
        </w:rPr>
        <w:t>2</w:t>
      </w:r>
      <w:r w:rsidRPr="00D73425">
        <w:rPr>
          <w:rFonts w:ascii="宋体" w:hAnsi="宋体"/>
          <w:szCs w:val="21"/>
        </w:rPr>
        <w:tab/>
        <w:t>D.</w:t>
      </w:r>
      <w:r w:rsidRPr="00D73425">
        <w:rPr>
          <w:rFonts w:ascii="宋体" w:hAnsi="宋体" w:hint="eastAsia"/>
          <w:szCs w:val="21"/>
        </w:rPr>
        <w:t>3</w:t>
      </w:r>
    </w:p>
    <w:p w:rsidR="007F1157" w:rsidRPr="00A84F18" w:rsidRDefault="00435BDC" w:rsidP="00A84F18">
      <w:bookmarkStart w:id="0" w:name="_GoBack"/>
      <w:bookmarkEnd w:id="0"/>
      <w:r w:rsidRPr="00A84F18">
        <w:rPr>
          <w:rFonts w:ascii="宋体" w:hAnsi="宋体"/>
          <w:szCs w:val="21"/>
        </w:rPr>
      </w:r>
      <w:r w:rsidR="00EF6D5A" w:rsidRPr="00A84F18">
        <w:rPr>
          <w:rFonts w:ascii="宋体" w:hAnsi="宋体" w:hint="eastAsia"/>
          <w:szCs w:val="21"/>
        </w:rPr>
        <w:t>6．</w:t>
      </w:r>
      <w:r w:rsidR="007F1157" w:rsidRPr="00A84F18">
        <w:rPr>
          <w:rFonts w:ascii="宋体" w:hAnsi="宋体"/>
          <w:szCs w:val="21"/>
        </w:rPr>
        <w:t>已知集合</w:t>
      </w:r>
      <w:r w:rsidR="002A75D9" w:rsidRPr="00A84F18">
        <w:rPr>
          <w:rFonts w:ascii="宋体" w:hAnsi="宋体"/>
          <w:position w:val="-10"/>
          <w:szCs w:val="21"/>
        </w:rPr>
        <w:object w:dxaOrig="1700" w:dyaOrig="340">
          <v:shapetype id="_x0000a7295a22-39f7-403d-acf9-f832b64ea9ec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a7295a22-39f7-403d-acf9-f832b64ea9ec_i1025" type="#_x0000a7295a22-39f7-403d-acf9-f832b64ea9ec_t75" style="width:84.75pt;height:17.25pt" o:ole="">
            <v:imagedata r:id="rIda7295a22-39f7-403d-acf9-f832b64ea9ec7" o:title=""/>
          </v:shape>
          <o:OLEObject Type="Embed" ProgID="Equation.DSMT4" ShapeID="_x0000a7295a22-39f7-403d-acf9-f832b64ea9ec_i1025" DrawAspect="Content" ObjectID="_1427884999" r:id="rIda7295a22-39f7-403d-acf9-f832b64ea9ec8"/>
        </w:object>
      </w:r>
      <w:r w:rsidR="007F1157" w:rsidRPr="00A84F18">
        <w:rPr>
          <w:rFonts w:ascii="宋体" w:hAnsi="宋体"/>
          <w:szCs w:val="21"/>
        </w:rPr>
        <w:t>,</w:t>
      </w:r>
      <w:r w:rsidR="002A75D9" w:rsidRPr="00A84F18">
        <w:rPr>
          <w:rFonts w:ascii="宋体" w:hAnsi="宋体"/>
          <w:position w:val="-22"/>
          <w:szCs w:val="21"/>
        </w:rPr>
        <w:object w:dxaOrig="2420" w:dyaOrig="580">
          <v:shape id="_x0000a7295a22-39f7-403d-acf9-f832b64ea9ec_i1026" type="#_x0000a7295a22-39f7-403d-acf9-f832b64ea9ec_t75" style="width:120.75pt;height:29.25pt" o:ole="">
            <v:imagedata r:id="rIda7295a22-39f7-403d-acf9-f832b64ea9ec9" o:title=""/>
          </v:shape>
          <o:OLEObject Type="Embed" ProgID="Equation.DSMT4" ShapeID="_x0000a7295a22-39f7-403d-acf9-f832b64ea9ec_i1026" DrawAspect="Content" ObjectID="_1427885000" r:id="rIda7295a22-39f7-403d-acf9-f832b64ea9ec10"/>
        </w:object>
      </w:r>
      <w:r w:rsidR="007F1157" w:rsidRPr="00A84F18">
        <w:rPr>
          <w:rFonts w:ascii="宋体" w:hAnsi="宋体"/>
          <w:szCs w:val="21"/>
        </w:rPr>
        <w:t>,则</w:t>
      </w:r>
      <w:r w:rsidR="002A75D9" w:rsidRPr="00A84F18">
        <w:rPr>
          <w:rFonts w:ascii="宋体" w:hAnsi="宋体"/>
          <w:position w:val="-8"/>
          <w:szCs w:val="21"/>
        </w:rPr>
        <w:object w:dxaOrig="880" w:dyaOrig="300">
          <v:shape id="_x0000a7295a22-39f7-403d-acf9-f832b64ea9ec_i1027" type="#_x0000a7295a22-39f7-403d-acf9-f832b64ea9ec_t75" style="width:44.25pt;height:15pt" o:ole="">
            <v:imagedata r:id="rIda7295a22-39f7-403d-acf9-f832b64ea9ec11" o:title=""/>
          </v:shape>
          <o:OLEObject Type="Embed" ProgID="Equation.DSMT4" ShapeID="_x0000a7295a22-39f7-403d-acf9-f832b64ea9ec_i1027" DrawAspect="Content" ObjectID="_1427885001" r:id="rIda7295a22-39f7-403d-acf9-f832b64ea9ec12"/>
        </w:object>
      </w:r>
      <w:r w:rsidR="007F1157" w:rsidRPr="00A84F18">
        <w:rPr>
          <w:rFonts w:ascii="宋体" w:hAnsi="宋体"/>
          <w:szCs w:val="21"/>
        </w:rPr>
        <w:t>(    )</w:t>
      </w:r>
    </w:p>
    <w:p w:rsidR="00EF6D5A" w:rsidRPr="00A84F18" w:rsidRDefault="007F1157" w:rsidP="00A84F18">
      <w:r w:rsidRPr="00A84F18">
        <w:rPr>
          <w:rFonts w:ascii="宋体" w:hAnsi="宋体"/>
          <w:bCs/>
          <w:szCs w:val="21"/>
        </w:rPr>
        <w:t>A</w:t>
      </w:r>
      <w:r w:rsidR="00890356" w:rsidRPr="00A84F18">
        <w:rPr>
          <w:rFonts w:ascii="宋体" w:hAnsi="宋体" w:hint="eastAsia"/>
          <w:bCs/>
          <w:szCs w:val="21"/>
        </w:rPr>
        <w:t>．</w:t>
      </w:r>
      <w:r w:rsidRPr="00A84F18">
        <w:rPr>
          <w:rFonts w:ascii="宋体" w:hAnsi="宋体"/>
          <w:position w:val="-10"/>
          <w:szCs w:val="21"/>
        </w:rPr>
        <w:object w:dxaOrig="660" w:dyaOrig="320">
          <v:shape id="_x0000a7295a22-39f7-403d-acf9-f832b64ea9ec_i1028" type="#_x0000a7295a22-39f7-403d-acf9-f832b64ea9ec_t75" alt="高考资源网( www.ks5u.com)，中国最大的高考网站，您身边的高考专家。" style="width:33pt;height:15.75pt" o:ole="">
            <v:imagedata r:id="rIda7295a22-39f7-403d-acf9-f832b64ea9ec13" o:title=""/>
          </v:shape>
          <o:OLEObject Type="Embed" ProgID="Equation.3" ShapeID="_x0000a7295a22-39f7-403d-acf9-f832b64ea9ec_i1028" DrawAspect="Content" ObjectID="_1427885002" r:id="rIda7295a22-39f7-403d-acf9-f832b64ea9ec14"/>
        </w:object>
      </w:r>
      <w:r w:rsidR="00312E60" w:rsidRPr="00A84F18">
        <w:rPr>
          <w:rFonts w:ascii="宋体" w:hAnsi="宋体"/>
          <w:bCs/>
          <w:szCs w:val="21"/>
        </w:rPr>
        <w:tab/>
      </w:r>
      <w:r w:rsidR="00312E60" w:rsidRPr="00A84F18">
        <w:rPr>
          <w:rFonts w:ascii="宋体" w:hAnsi="宋体"/>
          <w:bCs/>
          <w:szCs w:val="21"/>
        </w:rPr>
        <w:tab/>
      </w:r>
      <w:r w:rsidR="00890356" w:rsidRPr="00A84F18">
        <w:rPr>
          <w:rFonts w:ascii="宋体" w:hAnsi="宋体"/>
          <w:bCs/>
          <w:szCs w:val="21"/>
        </w:rPr>
        <w:t>B．</w:t>
      </w:r>
      <w:r w:rsidRPr="00A84F18">
        <w:rPr>
          <w:rFonts w:ascii="宋体" w:hAnsi="宋体"/>
          <w:position w:val="-10"/>
          <w:szCs w:val="21"/>
        </w:rPr>
        <w:object w:dxaOrig="300" w:dyaOrig="300">
          <v:shape id="_x0000a7295a22-39f7-403d-acf9-f832b64ea9ec_i1029" type="#_x0000a7295a22-39f7-403d-acf9-f832b64ea9ec_t75" alt="高考资源网( www.ks5u.com)，中国最大的高考网站，您身边的高考专家。" style="width:15pt;height:15pt" o:ole="">
            <v:imagedata r:id="rIda7295a22-39f7-403d-acf9-f832b64ea9ec15" o:title=""/>
          </v:shape>
          <o:OLEObject Type="Embed" ProgID="Equation.3" ShapeID="_x0000a7295a22-39f7-403d-acf9-f832b64ea9ec_i1029" DrawAspect="Content" ObjectID="_1427885003" r:id="rIda7295a22-39f7-403d-acf9-f832b64ea9ec16"/>
        </w:object>
      </w:r>
      <w:r w:rsidR="00312E60" w:rsidRPr="00A84F18">
        <w:rPr>
          <w:rFonts w:ascii="宋体" w:hAnsi="宋体"/>
          <w:bCs/>
          <w:szCs w:val="21"/>
        </w:rPr>
        <w:tab/>
      </w:r>
      <w:r w:rsidR="00312E60" w:rsidRPr="00A84F18">
        <w:rPr>
          <w:rFonts w:ascii="宋体" w:hAnsi="宋体"/>
          <w:bCs/>
          <w:szCs w:val="21"/>
        </w:rPr>
        <w:tab/>
      </w:r>
      <w:r w:rsidR="00312E60" w:rsidRPr="00A84F18">
        <w:rPr>
          <w:rFonts w:ascii="宋体" w:hAnsi="宋体"/>
          <w:bCs/>
          <w:szCs w:val="21"/>
        </w:rPr>
        <w:tab/>
      </w:r>
      <w:r w:rsidR="00890356" w:rsidRPr="00A84F18">
        <w:rPr>
          <w:rFonts w:ascii="宋体" w:hAnsi="宋体"/>
          <w:bCs/>
          <w:szCs w:val="21"/>
        </w:rPr>
        <w:t>C．</w:t>
      </w:r>
      <w:r w:rsidRPr="00A84F18">
        <w:rPr>
          <w:rFonts w:ascii="宋体" w:hAnsi="宋体"/>
          <w:position w:val="-10"/>
          <w:szCs w:val="21"/>
        </w:rPr>
        <w:object w:dxaOrig="800" w:dyaOrig="320">
          <v:shape id="_x0000a7295a22-39f7-403d-acf9-f832b64ea9ec_i1030" type="#_x0000a7295a22-39f7-403d-acf9-f832b64ea9ec_t75" alt="高考资源网( www.ks5u.com)，中国最大的高考网站，您身边的高考专家。" style="width:39.75pt;height:15.75pt" o:ole="">
            <v:imagedata r:id="rIda7295a22-39f7-403d-acf9-f832b64ea9ec17" o:title=""/>
          </v:shape>
          <o:OLEObject Type="Embed" ProgID="Equation.3" ShapeID="_x0000a7295a22-39f7-403d-acf9-f832b64ea9ec_i1030" DrawAspect="Content" ObjectID="_1427885004" r:id="rIda7295a22-39f7-403d-acf9-f832b64ea9ec18"/>
        </w:object>
      </w:r>
      <w:r w:rsidR="00312E60" w:rsidRPr="00A84F18">
        <w:rPr>
          <w:rFonts w:ascii="宋体" w:hAnsi="宋体"/>
          <w:bCs/>
          <w:szCs w:val="21"/>
        </w:rPr>
        <w:tab/>
      </w:r>
      <w:r w:rsidR="00312E60" w:rsidRPr="00A84F18">
        <w:rPr>
          <w:rFonts w:ascii="宋体" w:hAnsi="宋体"/>
          <w:bCs/>
          <w:szCs w:val="21"/>
        </w:rPr>
        <w:tab/>
      </w:r>
      <w:r w:rsidR="00312E60" w:rsidRPr="00A84F18">
        <w:rPr>
          <w:rFonts w:ascii="宋体" w:hAnsi="宋体"/>
          <w:bCs/>
          <w:szCs w:val="21"/>
        </w:rPr>
        <w:tab/>
      </w:r>
      <w:r w:rsidR="00890356" w:rsidRPr="00A84F18">
        <w:rPr>
          <w:rFonts w:ascii="宋体" w:hAnsi="宋体"/>
          <w:bCs/>
          <w:szCs w:val="21"/>
        </w:rPr>
        <w:t>D．</w:t>
      </w:r>
      <w:r w:rsidRPr="00A84F18">
        <w:rPr>
          <w:rFonts w:ascii="宋体" w:hAnsi="宋体"/>
          <w:position w:val="-6"/>
          <w:szCs w:val="21"/>
        </w:rPr>
        <w:object w:dxaOrig="260" w:dyaOrig="260">
          <v:shape id="_x0000a7295a22-39f7-403d-acf9-f832b64ea9ec_i1031" type="#_x0000a7295a22-39f7-403d-acf9-f832b64ea9ec_t75" alt="高考资源网( www.ks5u.com)，中国最大的高考网站，您身边的高考专家。" style="width:12.75pt;height:12.75pt" o:ole="">
            <v:imagedata r:id="rIda7295a22-39f7-403d-acf9-f832b64ea9ec19" o:title=""/>
          </v:shape>
          <o:OLEObject Type="Embed" ProgID="Equation.DSMT4" ShapeID="_x0000a7295a22-39f7-403d-acf9-f832b64ea9ec_i1031" DrawAspect="Content" ObjectID="_1427885005" r:id="rIda7295a22-39f7-403d-acf9-f832b64ea9ec20"/>
        </w:object>
      </w:r>
    </w:p>
    <w:p w:rsidR="005C2E18" w:rsidRPr="002A1C86" w:rsidRDefault="00AA7906" w:rsidP="002A1C86">
      <w:bookmarkStart w:id="0" w:name="_GoBack"/>
      <w:bookmarkEnd w:id="0"/>
      <w:r w:rsidRPr="002A1C86">
        <w:rPr>
          <w:rFonts w:ascii="宋体" w:hAnsi="宋体" w:hint="eastAsia"/>
          <w:szCs w:val="21"/>
        </w:rPr>
      </w:r>
      <w:r w:rsidR="002F0D30" w:rsidRPr="002A1C86">
        <w:rPr>
          <w:rFonts w:ascii="宋体" w:hAnsi="宋体" w:hint="eastAsia"/>
          <w:szCs w:val="21"/>
        </w:rPr>
        <w:t>7．</w:t>
      </w:r>
      <w:r w:rsidR="005C2E18" w:rsidRPr="002A1C86">
        <w:rPr>
          <w:rFonts w:ascii="宋体" w:hAnsi="宋体" w:hint="eastAsia"/>
          <w:bCs/>
          <w:szCs w:val="21"/>
        </w:rPr>
        <w:t>设</w:t>
      </w:r>
      <w:r w:rsidR="005C2E18" w:rsidRPr="002A1C86">
        <w:rPr>
          <w:rFonts w:ascii="宋体" w:hAnsi="宋体"/>
          <w:bCs/>
          <w:position w:val="-16"/>
          <w:szCs w:val="21"/>
        </w:rPr>
        <w:object w:dxaOrig="3720" w:dyaOrig="440">
          <v:shapetype id="_x0000bf971987-335b-4203-8a94-9a7fbe0ee9dd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bf971987-335b-4203-8a94-9a7fbe0ee9dd_i1025" type="#_x0000bf971987-335b-4203-8a94-9a7fbe0ee9dd_t75" alt="高考资源网(ks5u.com),中国最大的高考网站,您身边的高考专家。" style="width:186pt;height:21.75pt" o:ole="">
            <v:imagedata r:id="rIdbf971987-335b-4203-8a94-9a7fbe0ee9dd7" o:title=""/>
          </v:shape>
          <o:OLEObject Type="Embed" ProgID="Equation.3" ShapeID="_x0000bf971987-335b-4203-8a94-9a7fbe0ee9dd_i1025" DrawAspect="Content" ObjectID="_1378251595" r:id="rIdbf971987-335b-4203-8a94-9a7fbe0ee9dd8"/>
        </w:object>
      </w:r>
      <w:r w:rsidR="005C2E18" w:rsidRPr="002A1C86">
        <w:rPr>
          <w:rFonts w:ascii="宋体" w:hAnsi="宋体" w:hint="eastAsia"/>
          <w:bCs/>
          <w:szCs w:val="21"/>
        </w:rPr>
        <w:t>，则</w:t>
      </w:r>
      <w:r w:rsidR="005C2E18" w:rsidRPr="002A1C86">
        <w:rPr>
          <w:rFonts w:ascii="宋体" w:hAnsi="宋体"/>
          <w:bCs/>
          <w:position w:val="-8"/>
          <w:szCs w:val="21"/>
        </w:rPr>
        <w:object w:dxaOrig="840" w:dyaOrig="300">
          <v:shape id="_x0000bf971987-335b-4203-8a94-9a7fbe0ee9dd_i1026" type="#_x0000bf971987-335b-4203-8a94-9a7fbe0ee9dd_t75" alt="高考资源网(ks5u.com),中国最大的高考网站,您身边的高考专家。" style="width:42pt;height:15pt" o:ole="">
            <v:imagedata r:id="rIdbf971987-335b-4203-8a94-9a7fbe0ee9dd9" o:title=""/>
          </v:shape>
          <o:OLEObject Type="Embed" ProgID="Equation.3" ShapeID="_x0000bf971987-335b-4203-8a94-9a7fbe0ee9dd_i1026" DrawAspect="Content" ObjectID="_1378251596" r:id="rIdbf971987-335b-4203-8a94-9a7fbe0ee9dd10"/>
        </w:object>
      </w:r>
      <w:r w:rsidR="005C2E18" w:rsidRPr="002A1C86">
        <w:rPr>
          <w:rFonts w:ascii="宋体" w:hAnsi="宋体" w:hint="eastAsia"/>
          <w:bCs/>
          <w:szCs w:val="21"/>
        </w:rPr>
        <w:t>（     ）</w:t>
      </w:r>
    </w:p>
    <w:p w:rsidR="00143F10" w:rsidRPr="002A1C86" w:rsidRDefault="005C2E18" w:rsidP="002A1C86">
      <w:r w:rsidRPr="002A1C86">
        <w:rPr>
          <w:rFonts w:ascii="宋体" w:hAnsi="宋体" w:hint="eastAsia"/>
          <w:bCs/>
          <w:szCs w:val="21"/>
        </w:rPr>
        <w:t xml:space="preserve">A. </w:t>
      </w:r>
      <w:r w:rsidRPr="002A1C86">
        <w:rPr>
          <w:rFonts w:ascii="宋体" w:hAnsi="宋体"/>
          <w:bCs/>
          <w:position w:val="-10"/>
          <w:szCs w:val="21"/>
        </w:rPr>
        <w:object w:dxaOrig="480" w:dyaOrig="340">
          <v:shape id="_x0000bf971987-335b-4203-8a94-9a7fbe0ee9dd_i1027" type="#_x0000bf971987-335b-4203-8a94-9a7fbe0ee9dd_t75" alt="高考资源网(ks5u.com),中国最大的高考网站,您身边的高考专家。" style="width:24pt;height:17.25pt" o:ole="">
            <v:imagedata r:id="rIdbf971987-335b-4203-8a94-9a7fbe0ee9dd11" o:title=""/>
          </v:shape>
          <o:OLEObject Type="Embed" ProgID="Equation.3" ShapeID="_x0000bf971987-335b-4203-8a94-9a7fbe0ee9dd_i1027" DrawAspect="Content" ObjectID="_1378251597" r:id="rIdbf971987-335b-4203-8a94-9a7fbe0ee9dd12"/>
        </w:object>
      </w:r>
      <w:r w:rsidRPr="002A1C86">
        <w:rPr>
          <w:rFonts w:ascii="宋体" w:hAnsi="宋体" w:hint="eastAsia"/>
          <w:bCs/>
          <w:szCs w:val="21"/>
        </w:rPr>
        <w:t xml:space="preserve">    B.</w:t>
      </w:r>
      <w:r w:rsidRPr="002A1C86">
        <w:rPr>
          <w:rFonts w:ascii="宋体" w:hAnsi="宋体"/>
          <w:bCs/>
          <w:position w:val="-10"/>
          <w:szCs w:val="21"/>
        </w:rPr>
        <w:object w:dxaOrig="300" w:dyaOrig="340">
          <v:shape id="_x0000bf971987-335b-4203-8a94-9a7fbe0ee9dd_i1028" type="#_x0000bf971987-335b-4203-8a94-9a7fbe0ee9dd_t75" alt="高考资源网(ks5u.com),中国最大的高考网站,您身边的高考专家。" style="width:15pt;height:17.25pt" o:ole="">
            <v:imagedata r:id="rIdbf971987-335b-4203-8a94-9a7fbe0ee9dd13" o:title=""/>
          </v:shape>
          <o:OLEObject Type="Embed" ProgID="Equation.3" ShapeID="_x0000bf971987-335b-4203-8a94-9a7fbe0ee9dd_i1028" DrawAspect="Content" ObjectID="_1378251598" r:id="rIdbf971987-335b-4203-8a94-9a7fbe0ee9dd14"/>
        </w:object>
      </w:r>
      <w:r w:rsidRPr="002A1C86">
        <w:rPr>
          <w:rFonts w:ascii="宋体" w:hAnsi="宋体" w:hint="eastAsia"/>
          <w:bCs/>
          <w:szCs w:val="21"/>
        </w:rPr>
        <w:t xml:space="preserve">     C.</w:t>
      </w:r>
      <w:r w:rsidRPr="002A1C86">
        <w:rPr>
          <w:rFonts w:ascii="宋体" w:hAnsi="宋体"/>
          <w:bCs/>
          <w:position w:val="-10"/>
          <w:szCs w:val="21"/>
        </w:rPr>
        <w:object w:dxaOrig="660" w:dyaOrig="340">
          <v:shape id="_x0000bf971987-335b-4203-8a94-9a7fbe0ee9dd_i1029" type="#_x0000bf971987-335b-4203-8a94-9a7fbe0ee9dd_t75" alt="高考资源网(ks5u.com),中国最大的高考网站,您身边的高考专家。" style="width:33pt;height:17.25pt" o:ole="">
            <v:imagedata r:id="rIdbf971987-335b-4203-8a94-9a7fbe0ee9dd15" o:title=""/>
          </v:shape>
          <o:OLEObject Type="Embed" ProgID="Equation.3" ShapeID="_x0000bf971987-335b-4203-8a94-9a7fbe0ee9dd_i1029" DrawAspect="Content" ObjectID="_1378251599" r:id="rIdbf971987-335b-4203-8a94-9a7fbe0ee9dd16"/>
        </w:object>
      </w:r>
      <w:r w:rsidRPr="002A1C86">
        <w:rPr>
          <w:rFonts w:ascii="宋体" w:hAnsi="宋体" w:hint="eastAsia"/>
          <w:bCs/>
          <w:szCs w:val="21"/>
        </w:rPr>
        <w:t xml:space="preserve">       D.</w:t>
      </w:r>
      <w:r w:rsidRPr="002A1C86">
        <w:rPr>
          <w:rFonts w:ascii="宋体" w:hAnsi="宋体"/>
          <w:bCs/>
          <w:position w:val="-10"/>
          <w:szCs w:val="21"/>
        </w:rPr>
        <w:object w:dxaOrig="600" w:dyaOrig="340">
          <v:shape id="_x0000bf971987-335b-4203-8a94-9a7fbe0ee9dd_i1030" type="#_x0000bf971987-335b-4203-8a94-9a7fbe0ee9dd_t75" alt="高考资源网(ks5u.com),中国最大的高考网站,您身边的高考专家。" style="width:30pt;height:17.25pt" o:ole="">
            <v:imagedata r:id="rIdbf971987-335b-4203-8a94-9a7fbe0ee9dd17" o:title=""/>
          </v:shape>
          <o:OLEObject Type="Embed" ProgID="Equation.3" ShapeID="_x0000bf971987-335b-4203-8a94-9a7fbe0ee9dd_i1030" DrawAspect="Content" ObjectID="_1378251600" r:id="rIdbf971987-335b-4203-8a94-9a7fbe0ee9dd18"/>
        </w:object>
      </w:r>
    </w:p>
    <w:p w:rsidR="00000000" w:rsidRDefault="00224620">
      <w:r>
        <w:rPr>
          <w:rFonts w:ascii="宋体" w:hAnsi="宋体" w:cs="宋体" w:hint="eastAsia"/>
          <w:szCs w:val="21"/>
        </w:rPr>
      </w:r>
      <w:r>
        <w:rPr>
          <w:rFonts w:ascii="宋体" w:hAnsi="宋体" w:cs="宋体" w:hint="eastAsia"/>
          <w:szCs w:val="21"/>
        </w:rPr>
        <w:t>8．</w:t>
      </w:r>
      <w:r>
        <w:rPr>
          <w:rFonts w:ascii="宋体" w:hAnsi="宋体" w:cs="宋体" w:hint="eastAsia"/>
          <w:szCs w:val="21"/>
        </w:rPr>
        <w:t>以下六个关系式：</w:t>
      </w:r>
      <w:r>
        <w:rPr>
          <w:rFonts w:ascii="宋体" w:hAnsi="宋体" w:cs="宋体" w:hint="eastAsia"/>
          <w:szCs w:val="21"/>
        </w:rPr>
        <w:t>①</w:t>
      </w:r>
      <w:r>
        <w:rPr>
          <w:rFonts w:ascii="宋体" w:hAnsi="宋体" w:cs="宋体" w:hint="eastAsia"/>
          <w:szCs w:val="21"/>
        </w:rPr>
        <w:object w:dxaOrig="700" w:dyaOrig="340">
          <v:shape id="_x000000ae77ba-5567-486a-a270-ad3c2c50dc72_i1057" type="#_x000000ae77ba-5567-486a-a270-ad3c2c50dc72_t75" alt="学科网(www.zxxk.com)--教育资源门户，提供试卷、教案、课件、论文、素材及各类教学资源下载，还有大量而丰富的教学相关资讯！" style="width:35pt;height:17.5pt;mso-wrap-style:square;mso-position-horizontal-relative:page;mso-position-vertical-relative:page" o:ole="">
            <v:imagedata r:id="rId00ae77ba-5567-486a-a270-ad3c2c50dc7261" o:title="" chromakey="#fefdfc"/>
          </v:shape>
          <o:OLEObject Type="Embed" ProgID="Equation.3" ShapeID="_x000000ae77ba-5567-486a-a270-ad3c2c50dc72_i1057" DrawAspect="Content" ObjectID="_1426340721" r:id="rId00ae77ba-5567-486a-a270-ad3c2c50dc7262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②</w:t>
      </w:r>
      <w:r>
        <w:rPr>
          <w:rFonts w:ascii="宋体" w:hAnsi="宋体" w:cs="宋体" w:hint="eastAsia"/>
          <w:szCs w:val="21"/>
        </w:rPr>
        <w:object w:dxaOrig="860" w:dyaOrig="400">
          <v:shape id="_x000000ae77ba-5567-486a-a270-ad3c2c50dc72_i1058" type="#_x000000ae77ba-5567-486a-a270-ad3c2c50dc72_t75" alt="学科网(www.zxxk.com)--教育资源门户，提供试卷、教案、课件、论文、素材及各类教学资源下载，还有大量而丰富的教学相关资讯！" style="width:42.5pt;height:20pt;mso-wrap-style:square;mso-position-horizontal-relative:page;mso-position-vertical-relative:page" o:ole="">
            <v:imagedata r:id="rId00ae77ba-5567-486a-a270-ad3c2c50dc7263" o:title="" chromakey="#fefdfc"/>
          </v:shape>
          <o:OLEObject Type="Embed" ProgID="Equation.DSMT4" ShapeID="_x000000ae77ba-5567-486a-a270-ad3c2c50dc72_i1058" DrawAspect="Content" ObjectID="_1426340722" r:id="rId00ae77ba-5567-486a-a270-ad3c2c50dc7264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③</w:t>
      </w:r>
      <w:r>
        <w:rPr>
          <w:rFonts w:ascii="宋体" w:hAnsi="宋体" w:cs="宋体" w:hint="eastAsia"/>
          <w:szCs w:val="21"/>
        </w:rPr>
        <w:object w:dxaOrig="780" w:dyaOrig="320">
          <v:shape id="_x000000ae77ba-5567-486a-a270-ad3c2c50dc72_i1059" type="#_x000000ae77ba-5567-486a-a270-ad3c2c50dc72_t75" alt="学科网(www.zxxk.com)--教育资源门户，提供试卷、教案、课件、论文、素材及各类教学资源下载，还有大量而丰富的教学相关资讯！" style="width:39pt;height:15.5pt;mso-wrap-style:square;mso-position-horizontal-relative:page;mso-position-vertical-relative:page" o:ole="">
            <v:imagedata r:id="rId00ae77ba-5567-486a-a270-ad3c2c50dc7265" o:title="" chromakey="#fefdfc"/>
          </v:shape>
          <o:OLEObject Type="Embed" ProgID="Equation.3" ShapeID="_x000000ae77ba-5567-486a-a270-ad3c2c50dc72_i1059" DrawAspect="Content" ObjectID="_1426340723" r:id="rId00ae77ba-5567-486a-a270-ad3c2c50dc7266"/>
        </w:object>
      </w:r>
      <w:r>
        <w:rPr>
          <w:rFonts w:ascii="宋体" w:hAnsi="宋体" w:cs="宋体" w:hint="eastAsia"/>
          <w:szCs w:val="21"/>
        </w:rPr>
        <w:t xml:space="preserve">, </w:t>
      </w:r>
      <w:r>
        <w:rPr>
          <w:rFonts w:ascii="宋体" w:hAnsi="宋体" w:cs="宋体" w:hint="eastAsia"/>
          <w:szCs w:val="21"/>
        </w:rPr>
        <w:t>④</w:t>
      </w:r>
      <w:r>
        <w:rPr>
          <w:rFonts w:ascii="宋体" w:hAnsi="宋体" w:cs="宋体" w:hint="eastAsia"/>
          <w:szCs w:val="21"/>
        </w:rPr>
        <w:object w:dxaOrig="640" w:dyaOrig="280">
          <v:shape id="_x000000ae77ba-5567-486a-a270-ad3c2c50dc72_i1060" type="#_x000000ae77ba-5567-486a-a270-ad3c2c50dc72_t75" alt="学科网(www.zxxk.com)--教育资源门户，提供试卷、教案、课件、论文、素材及各类教学资源下载，还有大量而丰富的教学相关资讯！" style="width:32.5pt;height:14.5pt;mso-wrap-style:square;mso-position-horizontal-relative:page;mso-position-vertical-relative:page" o:ole="">
            <v:imagedata r:id="rId00ae77ba-5567-486a-a270-ad3c2c50dc7267" o:title="" chromakey="#fefdfc"/>
          </v:shape>
          <o:OLEObject Type="Embed" ProgID="Equation.3" ShapeID="_x000000ae77ba-5567-486a-a270-ad3c2c50dc72_i1060" DrawAspect="Content" ObjectID="_1426340724" r:id="rId00ae77ba-5567-486a-a270-ad3c2c50dc7268"/>
        </w:object>
      </w:r>
      <w:r>
        <w:rPr>
          <w:rFonts w:ascii="宋体" w:hAnsi="宋体" w:cs="宋体" w:hint="eastAsia"/>
          <w:szCs w:val="21"/>
        </w:rPr>
        <w:t xml:space="preserve">, </w:t>
      </w:r>
      <w:r>
        <w:rPr>
          <w:rFonts w:ascii="宋体" w:hAnsi="宋体" w:cs="宋体" w:hint="eastAsia"/>
          <w:szCs w:val="21"/>
        </w:rPr>
        <w:t>⑤</w:t>
      </w:r>
      <w:r>
        <w:rPr>
          <w:rFonts w:ascii="宋体" w:hAnsi="宋体" w:cs="宋体" w:hint="eastAsia"/>
          <w:szCs w:val="21"/>
        </w:rPr>
        <w:object w:dxaOrig="1320" w:dyaOrig="340">
          <v:shape id="_x000000ae77ba-5567-486a-a270-ad3c2c50dc72_i1061" type="#_x000000ae77ba-5567-486a-a270-ad3c2c50dc72_t75" alt="学科网(www.zxxk.com)--教育资源门户，提供试卷、教案、课件、论文、素材及各类教学资源下载，还有大量而丰富的教学相关资讯！" style="width:66pt;height:17pt;mso-wrap-style:square;mso-position-horizontal-relative:page;mso-position-vertical-relative:page" o:ole="">
            <v:imagedata r:id="rId00ae77ba-5567-486a-a270-ad3c2c50dc7269" o:title="" chromakey="#fefdfc"/>
          </v:shape>
          <o:OLEObject Type="Embed" ProgID="Equation.3" ShapeID="_x000000ae77ba-5567-486a-a270-ad3c2c50dc72_i1061" DrawAspect="Content" ObjectID="_1426340725" r:id="rId00ae77ba-5567-486a-a270-ad3c2c50dc7270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⑥</w:t>
      </w:r>
      <w:r>
        <w:rPr>
          <w:rFonts w:ascii="宋体" w:hAnsi="宋体" w:cs="宋体" w:hint="eastAsia"/>
          <w:szCs w:val="21"/>
        </w:rPr>
        <w:object w:dxaOrig="2040" w:dyaOrig="440">
          <v:shape id="_x000000ae77ba-5567-486a-a270-ad3c2c50dc72_i1062" type="#_x000000ae77ba-5567-486a-a270-ad3c2c50dc72_t75" alt="学科网(www.zxxk.com)--教育资源门户，提供试卷、教案、课件、论文、素材及各类教学资源下载，还有大量而丰富的教学相关资讯！" style="width:102pt;height:21.5pt;mso-wrap-style:square;mso-position-horizontal-relative:page;mso-position-vertical-relative:page" o:ole="">
            <v:imagedata r:id="rId00ae77ba-5567-486a-a270-ad3c2c50dc7271" o:title="" chromakey="#fefdfc"/>
          </v:shape>
          <o:OLEObject Type="Embed" ProgID="Equation.DSMT4" ShapeID="_x000000ae77ba-5567-486a-a270-ad3c2c50dc72_i1062" DrawAspect="Content" ObjectID="_1426340726" r:id="rId00ae77ba-5567-486a-a270-ad3c2c50dc7272"/>
        </w:object>
      </w:r>
      <w:r>
        <w:rPr>
          <w:rFonts w:ascii="宋体" w:hAnsi="宋体" w:cs="宋体" w:hint="eastAsia"/>
          <w:szCs w:val="21"/>
        </w:rPr>
        <w:t>是空集</w:t>
      </w:r>
      <w:r>
        <w:rPr>
          <w:rFonts w:ascii="宋体" w:hAnsi="宋体" w:cs="宋体" w:hint="eastAsia"/>
          <w:szCs w:val="21"/>
        </w:rPr>
        <w:t>，其</w:t>
      </w:r>
      <w:r>
        <w:rPr>
          <w:rFonts w:ascii="宋体" w:hAnsi="宋体" w:cs="宋体" w:hint="eastAsia"/>
          <w:szCs w:val="21"/>
        </w:rPr>
        <w:t>中错误的个数是</w:t>
      </w: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 xml:space="preserve">    </w:t>
      </w:r>
      <w:r>
        <w:rPr>
          <w:rFonts w:ascii="宋体" w:hAnsi="宋体" w:cs="宋体" w:hint="eastAsia"/>
          <w:szCs w:val="21"/>
        </w:rPr>
        <w:t>）</w:t>
      </w:r>
    </w:p>
    <w:p w:rsidR="00000000" w:rsidRDefault="00224620"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.</w:t>
      </w:r>
      <w:r>
        <w:rPr>
          <w:rFonts w:ascii="宋体" w:hAnsi="宋体" w:cs="宋体" w:hint="eastAsia"/>
          <w:szCs w:val="21"/>
        </w:rPr>
        <w:t xml:space="preserve">4    </w:t>
      </w:r>
      <w:r>
        <w:rPr>
          <w:rFonts w:ascii="宋体" w:hAnsi="宋体" w:cs="宋体" w:hint="eastAsia"/>
          <w:szCs w:val="21"/>
        </w:rPr>
        <w:t xml:space="preserve">  </w:t>
      </w:r>
      <w:r>
        <w:rPr>
          <w:rFonts w:ascii="宋体" w:hAnsi="宋体" w:cs="宋体" w:hint="eastAsia"/>
          <w:szCs w:val="21"/>
        </w:rPr>
        <w:t xml:space="preserve">  B</w:t>
      </w:r>
      <w:r>
        <w:rPr>
          <w:rFonts w:ascii="宋体" w:hAnsi="宋体" w:cs="宋体" w:hint="eastAsia"/>
          <w:szCs w:val="21"/>
        </w:rPr>
        <w:t>.</w:t>
      </w:r>
      <w:r>
        <w:rPr>
          <w:rFonts w:ascii="宋体" w:hAnsi="宋体" w:cs="宋体" w:hint="eastAsia"/>
          <w:szCs w:val="21"/>
        </w:rPr>
        <w:t xml:space="preserve">3  </w:t>
      </w:r>
      <w:r>
        <w:rPr>
          <w:rFonts w:ascii="宋体" w:hAnsi="宋体" w:cs="宋体" w:hint="eastAsia"/>
          <w:szCs w:val="21"/>
        </w:rPr>
        <w:t xml:space="preserve">   </w:t>
      </w:r>
      <w:r>
        <w:rPr>
          <w:rFonts w:ascii="宋体" w:hAnsi="宋体" w:cs="宋体" w:hint="eastAsia"/>
          <w:szCs w:val="21"/>
        </w:rPr>
        <w:t xml:space="preserve">   C</w:t>
      </w:r>
      <w:r>
        <w:rPr>
          <w:rFonts w:ascii="宋体" w:hAnsi="宋体" w:cs="宋体" w:hint="eastAsia"/>
          <w:szCs w:val="21"/>
        </w:rPr>
        <w:t>.</w:t>
      </w:r>
      <w:r>
        <w:rPr>
          <w:rFonts w:ascii="宋体" w:hAnsi="宋体" w:cs="宋体" w:hint="eastAsia"/>
          <w:szCs w:val="21"/>
        </w:rPr>
        <w:t xml:space="preserve">2    </w:t>
      </w:r>
      <w:r>
        <w:rPr>
          <w:rFonts w:ascii="宋体" w:hAnsi="宋体" w:cs="宋体" w:hint="eastAsia"/>
          <w:szCs w:val="21"/>
        </w:rPr>
        <w:t xml:space="preserve">   </w:t>
      </w:r>
      <w:r>
        <w:rPr>
          <w:rFonts w:ascii="宋体" w:hAnsi="宋体" w:cs="宋体" w:hint="eastAsia"/>
          <w:szCs w:val="21"/>
        </w:rPr>
        <w:t xml:space="preserve">  D</w:t>
      </w:r>
      <w:r>
        <w:rPr>
          <w:rFonts w:ascii="宋体" w:hAnsi="宋体" w:cs="宋体" w:hint="eastAsia"/>
          <w:szCs w:val="21"/>
        </w:rPr>
        <w:t>.</w:t>
      </w:r>
      <w:r>
        <w:rPr>
          <w:rFonts w:ascii="宋体" w:hAnsi="宋体" w:cs="宋体" w:hint="eastAsia"/>
          <w:szCs w:val="21"/>
        </w:rPr>
        <w:t>1</w:t>
      </w:r>
    </w:p>
    <w:p w:rsidR="00807943" w:rsidRDefault="00807943" w:rsidP="00807943">
      <w:bookmarkStart w:id="0" w:name="_GoBack"/>
      <w:bookmarkEnd w:id="0"/>
      <w:r w:rsidRPr="00285147">
        <w:rPr>
          <w:rFonts w:hint="eastAsia"/>
          <w:szCs w:val="21"/>
        </w:rPr>
      </w:r>
      <w:r w:rsidRPr="00F70F3C">
        <w:rPr>
          <w:rFonts w:ascii="宋体" w:hAnsi="宋体" w:hint="eastAsia"/>
          <w:szCs w:val="21"/>
        </w:rPr>
        <w:t>9．</w:t>
      </w:r>
      <w:r>
        <w:rPr>
          <w:rFonts w:hint="eastAsia"/>
        </w:rPr>
        <w:t>设集合</w:t>
      </w:r>
      <w:r>
        <w:rPr>
          <w:position w:val="-14"/>
        </w:rPr>
        <w:pict>
          <v:shape id="_x000008539236-526d-47e6-91c9-c203dade27bc_i1055" o:spid="_x00004fbb8eeb-8c4c-48ee-9e8a-d0e64f375b14_i1025" alt="高考资源网( www.ks5u.com)，中国最大的高考网站，您身边的高考专家。" style="width:152.25pt;height:19.5pt" coordsize="21600,21600" o:spt="100" adj="0,,0" path="" stroked="f">
            <v:stroke joinstyle="miter"/>
            <v:imagedata r:id="rId4fbb8eeb-8c4c-48ee-9e8a-d0e64f375b146" o:title=""/>
            <v:formulas/>
            <v:path o:connecttype="segments"/>
          </v:shape>
        </w:pict>
      </w:r>
      <w:r>
        <w:rPr>
          <w:rFonts w:hint="eastAsia"/>
        </w:rPr>
        <w:t>，在</w:t>
      </w:r>
      <w:r w:rsidRPr="0016728A">
        <w:rPr>
          <w:rFonts w:hint="eastAsia"/>
          <w:i/>
        </w:rPr>
        <w:t>S</w:t>
      </w:r>
      <w:r>
        <w:rPr>
          <w:rFonts w:hint="eastAsia"/>
        </w:rPr>
        <w:t>上定义运算“</w:t>
      </w:r>
      <w:r w:rsidRPr="0016728A">
        <w:rPr>
          <w:rFonts w:ascii="宋体" w:hAnsi="宋体" w:hint="eastAsia"/>
          <w:sz w:val="28"/>
          <w:szCs w:val="28"/>
        </w:rPr>
        <w:t>⊕</w:t>
      </w:r>
      <w:r>
        <w:rPr>
          <w:rFonts w:hint="eastAsia"/>
        </w:rPr>
        <w:t>”为：</w:t>
      </w:r>
      <w:r>
        <w:rPr>
          <w:position w:val="-14"/>
        </w:rPr>
        <w:pict>
          <v:shape id="_x000008539236-526d-47e6-91c9-c203dade27bc_i1056" o:spid="_x00004fbb8eeb-8c4c-48ee-9e8a-d0e64f375b14_i1026" alt="高考资源网( www.ks5u.com)，中国最大的高考网站，您身边的高考专家。" style="width:63pt;height:18.75pt" coordsize="21600,21600" o:spt="100" adj="0,,0" path="" stroked="f">
            <v:stroke joinstyle="miter"/>
            <v:imagedata r:id="rId4fbb8eeb-8c4c-48ee-9e8a-d0e64f375b147" o:title=""/>
            <v:formulas/>
            <v:path o:connecttype="segments"/>
          </v:shape>
        </w:pict>
      </w:r>
      <w:r>
        <w:rPr>
          <w:rFonts w:hint="eastAsia"/>
        </w:rPr>
        <w:t>，其中</w:t>
      </w:r>
      <w:r w:rsidRPr="0016728A">
        <w:rPr>
          <w:rFonts w:hint="eastAsia"/>
          <w:i/>
        </w:rPr>
        <w:t>k</w:t>
      </w:r>
      <w:r>
        <w:rPr>
          <w:rFonts w:hint="eastAsia"/>
        </w:rPr>
        <w:t>为</w:t>
      </w:r>
      <w:r>
        <w:rPr>
          <w:rFonts w:hint="eastAsia"/>
          <w:i/>
        </w:rPr>
        <w:t xml:space="preserve">i </w:t>
      </w:r>
      <w:r>
        <w:rPr>
          <w:rFonts w:hint="eastAsia"/>
        </w:rPr>
        <w:t xml:space="preserve">+ </w:t>
      </w:r>
      <w:r w:rsidRPr="0016728A">
        <w:rPr>
          <w:rFonts w:hint="eastAsia"/>
          <w:i/>
        </w:rPr>
        <w:t>j</w:t>
      </w:r>
      <w:r>
        <w:rPr>
          <w:rFonts w:hint="eastAsia"/>
        </w:rPr>
        <w:t>被</w:t>
      </w:r>
      <w:r>
        <w:rPr>
          <w:rFonts w:hint="eastAsia"/>
        </w:rPr>
        <w:t>4</w:t>
      </w:r>
      <w:r>
        <w:rPr>
          <w:rFonts w:hint="eastAsia"/>
        </w:rPr>
        <w:t>除的余数</w:t>
      </w:r>
      <w:r>
        <w:rPr>
          <w:rFonts w:hint="eastAsia"/>
        </w:rPr>
        <w:t xml:space="preserve"> </w:t>
      </w:r>
      <w:r w:rsidRPr="0016728A">
        <w:rPr>
          <w:rFonts w:ascii="宋体" w:hAnsi="宋体" w:hint="eastAsia"/>
        </w:rPr>
        <w:t xml:space="preserve">, </w:t>
      </w:r>
      <w:r>
        <w:rPr>
          <w:rFonts w:ascii="宋体" w:hAnsi="宋体"/>
          <w:position w:val="-10"/>
        </w:rPr>
        <w:pict>
          <v:shape id="_x000008539236-526d-47e6-91c9-c203dade27bc_i1057" o:spid="_x00004fbb8eeb-8c4c-48ee-9e8a-d0e64f375b14_i1027" alt="高考资源网( www.ks5u.com)，中国最大的高考网站，您身边的高考专家。" style="width:82.5pt;height:16.5pt" coordsize="21600,21600" o:spt="100" adj="0,,0" path="" stroked="f">
            <v:stroke joinstyle="miter"/>
            <v:imagedata r:id="rId4fbb8eeb-8c4c-48ee-9e8a-d0e64f375b148" o:title=""/>
            <v:formulas/>
            <v:path o:connecttype="segments"/>
          </v:shape>
        </w:pict>
      </w:r>
      <w:r>
        <w:rPr>
          <w:rFonts w:ascii="宋体" w:hAnsi="宋体" w:hint="eastAsia"/>
        </w:rPr>
        <w:t>.则满足关系式</w:t>
      </w:r>
      <w:r>
        <w:rPr>
          <w:rFonts w:ascii="宋体" w:hAnsi="宋体"/>
          <w:position w:val="-12"/>
        </w:rPr>
        <w:pict>
          <v:shape id="_x000008539236-526d-47e6-91c9-c203dade27bc_i1058" o:spid="_x00004fbb8eeb-8c4c-48ee-9e8a-d0e64f375b14_i1028" alt="高考资源网( www.ks5u.com)，中国最大的高考网站，您身边的高考专家。" style="width:84.75pt;height:18pt" coordsize="21600,21600" o:spt="100" adj="0,,0" path="" stroked="f">
            <v:stroke joinstyle="miter"/>
            <v:imagedata r:id="rId4fbb8eeb-8c4c-48ee-9e8a-d0e64f375b149" o:title=""/>
            <v:formulas/>
            <v:path o:connecttype="segments"/>
          </v:shape>
        </w:pict>
      </w:r>
      <w:r>
        <w:rPr>
          <w:rFonts w:ascii="宋体" w:hAnsi="宋体" w:hint="eastAsia"/>
        </w:rPr>
        <w:t>的</w:t>
      </w:r>
      <w:r>
        <w:rPr>
          <w:rFonts w:ascii="宋体" w:hAnsi="宋体"/>
          <w:position w:val="-10"/>
        </w:rPr>
        <w:pict>
          <v:shape id="_x000008539236-526d-47e6-91c9-c203dade27bc_i1059" o:spid="_x00004fbb8eeb-8c4c-48ee-9e8a-d0e64f375b14_i1029" alt="高考资源网( www.ks5u.com)，中国最大的高考网站，您身边的高考专家。" style="width:46.5pt;height:16.5pt" coordsize="21600,21600" o:spt="100" adj="0,,0" path="" stroked="f">
            <v:stroke joinstyle="miter"/>
            <v:imagedata r:id="rId4fbb8eeb-8c4c-48ee-9e8a-d0e64f375b1410" o:title=""/>
            <v:formulas/>
            <v:path o:connecttype="segments"/>
          </v:shape>
        </w:pict>
      </w:r>
      <w:r>
        <w:rPr>
          <w:rFonts w:ascii="宋体" w:hAnsi="宋体" w:hint="eastAsia"/>
        </w:rPr>
        <w:t>的个数为</w:t>
      </w:r>
    </w:p>
    <w:p w:rsidR="00807943" w:rsidRDefault="00807943" w:rsidP="00807943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 xml:space="preserve">1                              </w:t>
      </w:r>
      <w:r w:rsidRPr="00414228">
        <w:rPr>
          <w:rFonts w:hint="eastAsia"/>
        </w:rPr>
        <w:t xml:space="preserve">  </w:t>
      </w:r>
      <w:r>
        <w:rPr>
          <w:rFonts w:hint="eastAsia"/>
        </w:rPr>
        <w:t>（</w:t>
      </w:r>
      <w:r w:rsidRPr="00414228"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 xml:space="preserve">2     </w:t>
      </w:r>
      <w:r>
        <w:rPr>
          <w:rFonts w:hint="eastAsia"/>
          <w:i/>
        </w:rPr>
        <w:t xml:space="preserve">  </w:t>
      </w:r>
    </w:p>
    <w:p w:rsidR="00807943" w:rsidRDefault="00807943" w:rsidP="00807943"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 xml:space="preserve">3                       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4</w:t>
      </w:r>
    </w:p>
    <w:p w:rsidR="0093657E" w:rsidRPr="00A5485E" w:rsidRDefault="009A5FB8" w:rsidP="00A71B94">
      <w:r w:rsidRPr="00A5485E">
        <w:rPr>
          <w:rFonts w:ascii="宋体" w:hAnsi="宋体" w:hint="eastAsia"/>
          <w:szCs w:val="21"/>
        </w:rPr>
      </w:r>
      <w:r w:rsidR="00136450" w:rsidRPr="00A5485E">
        <w:rPr>
          <w:rFonts w:ascii="宋体" w:hAnsi="宋体" w:hint="eastAsia"/>
          <w:szCs w:val="21"/>
        </w:rPr>
        <w:t>10．</w:t>
      </w:r>
      <w:r w:rsidR="0093657E" w:rsidRPr="00A5485E">
        <w:rPr>
          <w:rFonts w:ascii="宋体" w:hAnsi="宋体"/>
          <w:szCs w:val="21"/>
        </w:rPr>
        <w:t>已知集合</w:t>
      </w:r>
      <w:r w:rsidR="0093657E" w:rsidRPr="00A5485E">
        <w:rPr>
          <w:rFonts w:ascii="宋体" w:hAnsi="宋体"/>
          <w:szCs w:val="21"/>
        </w:rPr>
        <w:pict>
          <v:shape id="_x0000de1f1bde-5579-4437-851a-e9b635f6fa33_i1029" type="#_x0000de1f1bde-5579-4437-851a-e9b635f6fa33_t75" alt="学科网(www.zxxk.com)--教育资源门户，提供试卷、教案、课件、论文、素材及各类教学资源下载，还有大量而丰富的教学相关资讯！" style="width:96pt;height:21.75pt">
            <v:imagedata r:id="rIdde1f1bde-5579-4437-851a-e9b635f6fa337" o:title=""/>
          </v:shape>
        </w:pict>
      </w:r>
      <w:r w:rsidR="0093657E" w:rsidRPr="00A5485E">
        <w:rPr>
          <w:rFonts w:ascii="宋体" w:hAnsi="宋体"/>
          <w:szCs w:val="21"/>
        </w:rPr>
        <w:t>,</w:t>
      </w:r>
      <w:r w:rsidR="0093657E" w:rsidRPr="00A5485E">
        <w:rPr>
          <w:rFonts w:ascii="宋体" w:hAnsi="宋体"/>
          <w:szCs w:val="21"/>
        </w:rPr>
        <w:pict>
          <v:shape id="_x0000de1f1bde-5579-4437-851a-e9b635f6fa33_i1030" type="#_x0000de1f1bde-5579-4437-851a-e9b635f6fa33_t75" alt="学科网(www.zxxk.com)--教育资源门户，提供试卷、教案、课件、论文、素材及各类教学资源下载，还有大量而丰富的教学相关资讯！" style="width:74.25pt;height:21.75pt">
            <v:imagedata r:id="rIdde1f1bde-5579-4437-851a-e9b635f6fa338" o:title=""/>
          </v:shape>
        </w:pict>
      </w:r>
      <w:r w:rsidR="0093657E" w:rsidRPr="00A5485E">
        <w:rPr>
          <w:rFonts w:ascii="宋体" w:hAnsi="宋体"/>
          <w:szCs w:val="21"/>
        </w:rPr>
        <w:t>，则</w:t>
      </w:r>
      <w:r w:rsidR="0093657E" w:rsidRPr="00A5485E">
        <w:rPr>
          <w:rFonts w:ascii="宋体" w:hAnsi="宋体"/>
          <w:szCs w:val="21"/>
        </w:rPr>
        <w:pict>
          <v:shape id="_x0000de1f1bde-5579-4437-851a-e9b635f6fa33_i1031" type="#_x0000de1f1bde-5579-4437-851a-e9b635f6fa33_t75" alt="学科网(www.zxxk.com)--教育资源门户，提供试卷、教案、课件、论文、素材及各类教学资源下载，还有大量而丰富的教学相关资讯！" style="width:34.5pt;height:13.5pt">
            <v:imagedata r:id="rIdde1f1bde-5579-4437-851a-e9b635f6fa339" o:title=""/>
          </v:shape>
        </w:pict>
      </w:r>
      <w:r w:rsidR="0093657E" w:rsidRPr="00A5485E">
        <w:rPr>
          <w:rFonts w:ascii="宋体" w:hAnsi="宋体"/>
          <w:szCs w:val="21"/>
        </w:rPr>
        <w:t xml:space="preserve">=           </w:t>
      </w:r>
    </w:p>
    <w:p w:rsidR="009740A3" w:rsidRPr="00A5485E" w:rsidRDefault="0093657E" w:rsidP="00A71B94">
      <w:r w:rsidRPr="00A5485E">
        <w:rPr>
          <w:rFonts w:ascii="宋体" w:hAnsi="宋体"/>
          <w:szCs w:val="21"/>
        </w:rPr>
        <w:t>A.</w:t>
      </w:r>
      <w:r w:rsidRPr="00A5485E">
        <w:rPr>
          <w:rFonts w:ascii="宋体" w:hAnsi="宋体"/>
          <w:szCs w:val="21"/>
        </w:rPr>
        <w:pict>
          <v:shape id="_x0000de1f1bde-5579-4437-851a-e9b635f6fa33_i1032" type="#_x0000de1f1bde-5579-4437-851a-e9b635f6fa33_t75" alt="学科网(www.zxxk.com)--教育资源门户，提供试卷、教案、课件、论文、素材及各类教学资源下载，还有大量而丰富的教学相关资讯！" style="width:12.75pt;height:14.25pt">
            <v:imagedata r:id="rIdde1f1bde-5579-4437-851a-e9b635f6fa3310" o:title=""/>
          </v:shape>
        </w:pict>
      </w:r>
      <w:r w:rsidRPr="00A5485E">
        <w:rPr>
          <w:rFonts w:ascii="宋体" w:hAnsi="宋体"/>
          <w:szCs w:val="21"/>
        </w:rPr>
        <w:tab/>
        <w:t xml:space="preserve">        B. </w:t>
      </w:r>
      <w:r w:rsidRPr="00A5485E">
        <w:rPr>
          <w:rFonts w:ascii="宋体" w:hAnsi="宋体"/>
          <w:szCs w:val="21"/>
        </w:rPr>
        <w:pict>
          <v:shape id="_x0000de1f1bde-5579-4437-851a-e9b635f6fa33_i1033" type="#_x0000de1f1bde-5579-4437-851a-e9b635f6fa33_t75" alt="学科网(www.zxxk.com)--教育资源门户，提供试卷、教案、课件、论文、素材及各类教学资源下载，还有大量而丰富的教学相关资讯！" style="width:50.25pt;height:20.25pt">
            <v:imagedata r:id="rIdde1f1bde-5579-4437-851a-e9b635f6fa3311" o:title=""/>
          </v:shape>
        </w:pict>
      </w:r>
      <w:r w:rsidRPr="00A5485E">
        <w:rPr>
          <w:rFonts w:ascii="宋体" w:hAnsi="宋体"/>
          <w:szCs w:val="21"/>
        </w:rPr>
        <w:t xml:space="preserve">    C.</w:t>
      </w:r>
      <w:r w:rsidRPr="00A5485E">
        <w:rPr>
          <w:rFonts w:ascii="宋体" w:hAnsi="宋体"/>
          <w:szCs w:val="21"/>
        </w:rPr>
        <w:pict>
          <v:shape id="_x0000de1f1bde-5579-4437-851a-e9b635f6fa33_i1034" type="#_x0000de1f1bde-5579-4437-851a-e9b635f6fa33_t75" alt="学科网(www.zxxk.com)--教育资源门户，提供试卷、教案、课件、论文、素材及各类教学资源下载，还有大量而丰富的教学相关资讯！" style="width:48pt;height:20.25pt">
            <v:imagedata r:id="rIdde1f1bde-5579-4437-851a-e9b635f6fa3312" o:title=""/>
          </v:shape>
        </w:pict>
      </w:r>
      <w:r w:rsidRPr="00A5485E">
        <w:rPr>
          <w:rFonts w:ascii="宋体" w:hAnsi="宋体"/>
          <w:szCs w:val="21"/>
        </w:rPr>
        <w:tab/>
        <w:t xml:space="preserve">    D.</w:t>
      </w:r>
      <w:r w:rsidRPr="00A5485E">
        <w:rPr>
          <w:rFonts w:ascii="宋体" w:hAnsi="宋体"/>
          <w:szCs w:val="21"/>
        </w:rPr>
        <w:pict>
          <v:shape id="_x0000de1f1bde-5579-4437-851a-e9b635f6fa33_i1035" type="#_x0000de1f1bde-5579-4437-851a-e9b635f6fa33_t75" alt="学科网(www.zxxk.com)--教育资源门户，提供试卷、教案、课件、论文、素材及各类教学资源下载，还有大量而丰富的教学相关资讯！" style="width:65.25pt;height:20.25pt">
            <v:imagedata r:id="rIdde1f1bde-5579-4437-851a-e9b635f6fa3313" o:title=""/>
          </v:shape>
        </w:pict>
      </w:r>
    </w:p>
    <w:p w:rsidR="004D42A0" w:rsidRDefault="004D42A0">
      <w:pPr>
        <w:rPr>
          <w:rFonts w:hint="eastAsia"/>
        </w:rPr>
      </w:pPr>
    </w:p>
    <w:p w:rsidR="00FF1E7F" w:rsidRDefault="00FF1E7F">
      <w:pPr>
        <w:widowControl/>
        <w:jc w:val="left"/>
      </w:pPr>
      <w:r>
        <w:br w:type="page"/>
      </w:r>
    </w:p>
    <w:p w:rsidR="004D42A0" w:rsidRPr="00E53E16" w:rsidRDefault="005B3F24" w:rsidP="00E53E16">
      <w:pPr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第II卷（非选择题）</w:t>
      </w:r>
    </w:p>
    <w:p w:rsidR="005B3F24" w:rsidRDefault="005B3F24">
      <w:r>
        <w:rPr>
          <w:rFonts w:hint="eastAsia"/>
        </w:rPr>
        <w:t>请点击修改第II卷的文字说明</w:t>
      </w:r>
    </w:p>
    <w:p w:rsidR="004D42A0" w:rsidRDefault="004D42A0">
      <w:pPr>
        <w:rPr>
          <w:rFonts w:hint="eastAsi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84"/>
        <w:gridCol w:w="3200"/>
      </w:tblGrid>
      <w:tr w:rsidR="00A93926" w:rsidTr="00682485">
        <w:tc>
          <w:tcPr>
            <w:tcW w:w="0" w:type="auto"/>
          </w:tcPr>
          <w:tbl>
            <w:tblPr>
              <w:tblStyle w:val="a7"/>
              <w:tblW w:w="1938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/>
            </w:tblPr>
            <w:tblGrid>
              <w:gridCol w:w="969"/>
              <w:gridCol w:w="969"/>
            </w:tblGrid>
            <w:tr w:rsidR="00A93926" w:rsidTr="00A93926">
              <w:trPr>
                <w:trHeight w:val="274"/>
              </w:trPr>
              <w:tc>
                <w:tcPr>
                  <w:tcW w:w="969" w:type="dxa"/>
                </w:tcPr>
                <w:p w:rsidR="00A93926" w:rsidRP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 w:rsidR="00A93926" w:rsidTr="00A93926">
              <w:trPr>
                <w:trHeight w:val="549"/>
              </w:trPr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</w:tr>
          </w:tbl>
          <w:p w:rsidR="00A93926" w:rsidRDefault="00A93926" w:rsidP="00A93926"/>
        </w:tc>
        <w:tc>
          <w:tcPr>
            <w:tcW w:w="0" w:type="auto"/>
            <w:vAlign w:val="center"/>
          </w:tcPr>
          <w:p w:rsidR="00A93926" w:rsidRPr="00A93926" w:rsidRDefault="00682485" w:rsidP="00A93926">
            <w:pPr>
              <w:rPr>
                <w:b/>
              </w:rPr>
            </w:pPr>
            <w:r>
              <w:rPr>
                <w:rFonts w:hint="eastAsia"/>
                <w:b/>
              </w:rPr>
              <w:t>二、填空题二、填空题本大题共5小题，每小题5分，共25分，把答案填在题中的横线上</w:t>
            </w:r>
          </w:p>
        </w:tc>
      </w:tr>
    </w:tbl>
    <w:p w:rsidR="00812973" w:rsidRPr="00E50D42" w:rsidRDefault="000818FA" w:rsidP="00E50D42">
      <w:bookmarkStart w:id="0" w:name="_GoBack"/>
      <w:bookmarkEnd w:id="0"/>
      <w:r w:rsidRPr="00E50D42">
        <w:rPr>
          <w:rFonts w:ascii="宋体" w:hAnsi="宋体" w:hint="eastAsia"/>
          <w:szCs w:val="21"/>
        </w:rPr>
      </w:r>
      <w:r w:rsidR="00812973" w:rsidRPr="00E50D42">
        <w:rPr>
          <w:rFonts w:ascii="宋体" w:hAnsi="宋体" w:hint="eastAsia"/>
          <w:szCs w:val="21"/>
        </w:rPr>
        <w:t>11．</w:t>
      </w:r>
      <w:r w:rsidR="000336F7" w:rsidRPr="00E50D42">
        <w:rPr>
          <w:rFonts w:ascii="宋体" w:hAnsi="宋体" w:hint="eastAsia"/>
          <w:szCs w:val="21"/>
        </w:rPr>
        <w:t>已知</w:t>
      </w:r>
      <w:r w:rsidR="000336F7" w:rsidRPr="00E50D42">
        <w:rPr>
          <w:rFonts w:ascii="宋体" w:hAnsi="宋体"/>
          <w:szCs w:val="21"/>
        </w:rPr>
        <w:t>集合</w:t>
      </w:r>
      <w:r w:rsidR="000336F7" w:rsidRPr="00E50D42">
        <w:rPr>
          <w:rFonts w:ascii="宋体" w:hAnsi="宋体"/>
          <w:position w:val="-10"/>
          <w:szCs w:val="21"/>
        </w:rPr>
        <w:object w:dxaOrig="1920" w:dyaOrig="320">
          <v:shapetype id="_x000005c74dfa-85dc-4ae2-bbb3-d445a3fe8bd7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05c74dfa-85dc-4ae2-bbb3-d445a3fe8bd7_i1025" type="#_x000005c74dfa-85dc-4ae2-bbb3-d445a3fe8bd7_t75" alt="学科网(www.zxxk.com)--教育资源门户，提供试卷、教案、课件、论文、素材及各类教学资源下载，还有大量而丰富的教学相关资讯！" style="width:96pt;height:15.75pt" o:ole="">
            <v:imagedata r:id="rId05c74dfa-85dc-4ae2-bbb3-d445a3fe8bd77" o:title=""/>
          </v:shape>
          <o:OLEObject Type="Embed" ProgID="Equation.DSMT4" ShapeID="_x000005c74dfa-85dc-4ae2-bbb3-d445a3fe8bd7_i1025" DrawAspect="Content" ObjectID="_1431267058" r:id="rId05c74dfa-85dc-4ae2-bbb3-d445a3fe8bd78"/>
        </w:object>
      </w:r>
      <w:r w:rsidR="000336F7" w:rsidRPr="00E50D42">
        <w:rPr>
          <w:rFonts w:ascii="宋体" w:hAnsi="宋体" w:hint="eastAsia"/>
          <w:szCs w:val="21"/>
        </w:rPr>
        <w:t>，则</w:t>
      </w:r>
      <w:r w:rsidR="000336F7" w:rsidRPr="00E50D42">
        <w:rPr>
          <w:rFonts w:ascii="宋体" w:hAnsi="宋体"/>
          <w:position w:val="-8"/>
          <w:szCs w:val="21"/>
        </w:rPr>
        <w:object w:dxaOrig="820" w:dyaOrig="300">
          <v:shape id="_x000005c74dfa-85dc-4ae2-bbb3-d445a3fe8bd7_i1026" type="#_x000005c74dfa-85dc-4ae2-bbb3-d445a3fe8bd7_t75" alt="学科网(www.zxxk.com)--教育资源门户，提供试卷、教案、课件、论文、素材及各类教学资源下载，还有大量而丰富的教学相关资讯！" style="width:41.25pt;height:15pt" o:ole="">
            <v:imagedata r:id="rId05c74dfa-85dc-4ae2-bbb3-d445a3fe8bd79" o:title=""/>
          </v:shape>
          <o:OLEObject Type="Embed" ProgID="Equation.DSMT4" ShapeID="_x000005c74dfa-85dc-4ae2-bbb3-d445a3fe8bd7_i1026" DrawAspect="Content" ObjectID="_1431267059" r:id="rId05c74dfa-85dc-4ae2-bbb3-d445a3fe8bd710"/>
        </w:object>
      </w:r>
      <w:r w:rsidR="000336F7" w:rsidRPr="00E50D42">
        <w:rPr>
          <w:rFonts w:ascii="宋体" w:hAnsi="宋体"/>
          <w:caps/>
          <w:szCs w:val="21"/>
          <w:u w:val="single"/>
        </w:rPr>
        <w:t xml:space="preserve">   </w:t>
      </w:r>
      <w:r w:rsidR="00BF3F0F" w:rsidRPr="00E50D42">
        <w:rPr>
          <w:rFonts w:ascii="宋体" w:hAnsi="宋体"/>
          <w:caps/>
          <w:szCs w:val="21"/>
          <w:u w:val="single"/>
        </w:rPr>
        <w:t xml:space="preserve"> </w:t>
      </w:r>
      <w:r w:rsidR="000336F7" w:rsidRPr="00E50D42">
        <w:rPr>
          <w:rFonts w:ascii="宋体" w:hAnsi="宋体"/>
          <w:caps/>
          <w:szCs w:val="21"/>
          <w:u w:val="single"/>
        </w:rPr>
        <w:t xml:space="preserve">   </w:t>
      </w:r>
      <w:r w:rsidR="000336F7" w:rsidRPr="00E50D42">
        <w:rPr>
          <w:rFonts w:ascii="宋体" w:hAnsi="宋体"/>
          <w:szCs w:val="21"/>
        </w:rPr>
        <w:t>．</w:t>
      </w:r>
    </w:p>
    <w:p w:rsidR="006F306B" w:rsidRPr="00512F24" w:rsidRDefault="00F56106" w:rsidP="00512F24">
      <w:bookmarkStart w:id="0" w:name="_GoBack"/>
      <w:bookmarkEnd w:id="0"/>
      <w:r w:rsidRPr="00512F24">
        <w:rPr>
          <w:rFonts w:ascii="宋体" w:hAnsi="宋体"/>
          <w:szCs w:val="21"/>
        </w:rPr>
      </w:r>
      <w:r w:rsidR="006F306B" w:rsidRPr="00512F24">
        <w:rPr>
          <w:rFonts w:ascii="宋体" w:hAnsi="宋体" w:hint="eastAsia"/>
          <w:szCs w:val="21"/>
        </w:rPr>
        <w:t>12．</w:t>
      </w:r>
      <w:r w:rsidRPr="00512F24">
        <w:rPr>
          <w:rFonts w:ascii="宋体" w:hAnsi="宋体"/>
          <w:szCs w:val="21"/>
        </w:rPr>
        <w:t>若集合</w:t>
      </w:r>
      <w:r w:rsidR="006F306B" w:rsidRPr="00512F24">
        <w:rPr>
          <w:rFonts w:ascii="宋体" w:hAnsi="宋体"/>
          <w:position w:val="-14"/>
          <w:szCs w:val="21"/>
        </w:rPr>
        <w:object w:dxaOrig="3800" w:dyaOrig="400">
          <v:shapetype id="_x000002c13d8d-9352-4ad3-a50c-79877df9f6df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02c13d8d-9352-4ad3-a50c-79877df9f6df_i1025" type="#_x000002c13d8d-9352-4ad3-a50c-79877df9f6df_t75" style="width:190pt;height:20pt" o:ole="">
            <v:imagedata r:id="rId02c13d8d-9352-4ad3-a50c-79877df9f6df7" o:title=""/>
          </v:shape>
          <o:OLEObject Type="Embed" ProgID="Equation.DSMT4" ShapeID="_x000002c13d8d-9352-4ad3-a50c-79877df9f6df_i1025" DrawAspect="Content" ObjectID="_1429428012" r:id="rId02c13d8d-9352-4ad3-a50c-79877df9f6df8"/>
        </w:object>
      </w:r>
      <w:r w:rsidRPr="00512F24">
        <w:rPr>
          <w:rFonts w:ascii="宋体" w:hAnsi="宋体"/>
          <w:szCs w:val="21"/>
        </w:rPr>
        <w:t>，则实数</w:t>
      </w:r>
      <w:r w:rsidR="006F306B" w:rsidRPr="00512F24">
        <w:rPr>
          <w:rFonts w:ascii="宋体" w:hAnsi="宋体"/>
          <w:position w:val="-6"/>
          <w:szCs w:val="21"/>
        </w:rPr>
        <w:object w:dxaOrig="440" w:dyaOrig="220">
          <v:shape id="_x000002c13d8d-9352-4ad3-a50c-79877df9f6df_i1026" type="#_x000002c13d8d-9352-4ad3-a50c-79877df9f6df_t75" style="width:22pt;height:11pt" o:ole="">
            <v:imagedata r:id="rId02c13d8d-9352-4ad3-a50c-79877df9f6df9" o:title=""/>
          </v:shape>
          <o:OLEObject Type="Embed" ProgID="Equation.DSMT4" ShapeID="_x000002c13d8d-9352-4ad3-a50c-79877df9f6df_i1026" DrawAspect="Content" ObjectID="_1429428013" r:id="rId02c13d8d-9352-4ad3-a50c-79877df9f6df10"/>
        </w:object>
      </w:r>
      <w:r w:rsidRPr="00512F24">
        <w:rPr>
          <w:rFonts w:ascii="宋体" w:hAnsi="宋体"/>
          <w:szCs w:val="21"/>
          <w:u w:val="single"/>
        </w:rPr>
        <w:t xml:space="preserve"> </w:t>
      </w:r>
      <w:r w:rsidR="00B235AD" w:rsidRPr="00512F24">
        <w:rPr>
          <w:rFonts w:ascii="宋体" w:hAnsi="宋体"/>
          <w:szCs w:val="21"/>
          <w:u w:val="single"/>
        </w:rPr>
        <w:t xml:space="preserve"> </w:t>
      </w:r>
      <w:r w:rsidRPr="00512F24">
        <w:rPr>
          <w:rFonts w:ascii="宋体" w:hAnsi="宋体"/>
          <w:szCs w:val="21"/>
          <w:u w:val="single"/>
        </w:rPr>
        <w:t xml:space="preserve"> </w:t>
      </w:r>
      <w:r w:rsidR="005B3B3A" w:rsidRPr="00512F24">
        <w:rPr>
          <w:rFonts w:ascii="宋体" w:hAnsi="宋体"/>
          <w:szCs w:val="21"/>
          <w:u w:val="single"/>
        </w:rPr>
        <w:t xml:space="preserve"> </w:t>
      </w:r>
      <w:r w:rsidRPr="00512F24">
        <w:rPr>
          <w:rFonts w:ascii="宋体" w:hAnsi="宋体"/>
          <w:szCs w:val="21"/>
          <w:u w:val="single"/>
        </w:rPr>
        <w:t xml:space="preserve"> </w:t>
      </w:r>
      <w:r w:rsidR="00B235AD" w:rsidRPr="00512F24">
        <w:rPr>
          <w:rFonts w:ascii="宋体" w:hAnsi="宋体"/>
          <w:szCs w:val="21"/>
          <w:u w:val="single"/>
        </w:rPr>
        <w:t xml:space="preserve"> </w:t>
      </w:r>
      <w:r w:rsidRPr="00512F24">
        <w:rPr>
          <w:rFonts w:ascii="宋体" w:hAnsi="宋体"/>
          <w:szCs w:val="21"/>
          <w:u w:val="single"/>
        </w:rPr>
        <w:t xml:space="preserve"> </w:t>
      </w:r>
      <w:r w:rsidRPr="00512F24">
        <w:rPr>
          <w:rFonts w:ascii="宋体" w:hAnsi="宋体"/>
          <w:szCs w:val="21"/>
        </w:rPr>
        <w:t>．</w:t>
      </w:r>
    </w:p>
    <w:p w:rsidR="001E4C04" w:rsidRDefault="001E4C04" w:rsidP="001E4C04">
      <w:r>
        <w:rPr>
          <w:rFonts w:hint="eastAsia"/>
        </w:rPr>
      </w:r>
      <w:r>
      </w:r>
      <w:r>
        <w:rPr>
          <w:rFonts w:ascii="宋体" w:hAnsi="宋体" w:hint="eastAsia"/>
        </w:rPr>
        <w:t>13．</w:t>
      </w:r>
      <w:r>
        <w:rPr>
          <w:rFonts w:hint="eastAsia"/>
        </w:rPr>
        <w:t>已知集合</w:t>
      </w:r>
      <w:r>
        <w:rPr>
          <w:rFonts w:ascii="Calibri" w:hAnsi="Calibri"/>
          <w:position w:val="-14"/>
          <w:szCs w:val="22"/>
        </w:rPr>
        <w:object w:dxaOrig="1359" w:dyaOrig="400">
          <v:shape id="_x0000c711f111-862a-4b62-82a5-fbc9a00c8d92_i1031" type="#_x0000c711f111-862a-4b62-82a5-fbc9a00c8d92_t75" style="width:67.5pt;height:19.5pt" o:ole="">
            <v:imagedata r:id="rIdc711f111-862a-4b62-82a5-fbc9a00c8d9218" o:title=""/>
          </v:shape>
          <o:OLEObject Type="Embed" ProgID="Equation.DSMT4" ShapeID="_x0000c711f111-862a-4b62-82a5-fbc9a00c8d92_i1031" DrawAspect="Content" ObjectID="_1378205525" r:id="rIdc711f111-862a-4b62-82a5-fbc9a00c8d9219"/>
        </w:object>
      </w:r>
      <w:r>
        <w:rPr>
          <w:rFonts w:hint="eastAsia"/>
        </w:rPr>
        <w:t>，</w:t>
      </w:r>
      <w:r>
        <w:rPr>
          <w:rFonts w:ascii="Calibri" w:hAnsi="Calibri"/>
          <w:position w:val="-14"/>
          <w:szCs w:val="22"/>
        </w:rPr>
        <w:object w:dxaOrig="1399" w:dyaOrig="400">
          <v:shape id="_x0000c711f111-862a-4b62-82a5-fbc9a00c8d92_i1032" type="#_x0000c711f111-862a-4b62-82a5-fbc9a00c8d92_t75" style="width:70.5pt;height:19.5pt" o:ole="">
            <v:imagedata r:id="rIdc711f111-862a-4b62-82a5-fbc9a00c8d9220" o:title=""/>
          </v:shape>
          <o:OLEObject Type="Embed" ProgID="Equation.DSMT4" ShapeID="_x0000c711f111-862a-4b62-82a5-fbc9a00c8d92_i1032" DrawAspect="Content" ObjectID="_1378205526" r:id="rIdc711f111-862a-4b62-82a5-fbc9a00c8d9221"/>
        </w:object>
      </w:r>
      <w:r>
        <w:rPr>
          <w:rFonts w:hint="eastAsia"/>
        </w:rPr>
        <w:t>，且</w:t>
      </w:r>
      <w:r w:rsidRPr="00651E98">
        <w:rPr>
          <w:rFonts w:ascii="Calibri" w:hAnsi="Calibri"/>
          <w:position w:val="-8"/>
          <w:szCs w:val="22"/>
        </w:rPr>
        <w:object w:dxaOrig="1040" w:dyaOrig="300">
          <v:shape id="_x0000c711f111-862a-4b62-82a5-fbc9a00c8d92_i1033" type="#_x0000c711f111-862a-4b62-82a5-fbc9a00c8d92_t75" style="width:51.75pt;height:15pt" o:ole="">
            <v:imagedata r:id="rIdc711f111-862a-4b62-82a5-fbc9a00c8d9222" o:title=""/>
          </v:shape>
          <o:OLEObject Type="Embed" ProgID="Equation.DSMT4" ShapeID="_x0000c711f111-862a-4b62-82a5-fbc9a00c8d92_i1033" DrawAspect="Content" ObjectID="_1378205527" r:id="rIdc711f111-862a-4b62-82a5-fbc9a00c8d9223"/>
        </w:object>
      </w:r>
      <w:r>
        <w:rPr>
          <w:rFonts w:hint="eastAsia"/>
        </w:rPr>
        <w:t>，</w:t>
      </w:r>
      <w:r>
        <w:pict>
          <v:shape id="_x0000c711f111-862a-4b62-82a5-fbc9a00c8d92_i1034" type="#_x0000c711f111-862a-4b62-82a5-fbc9a00c8d92_t75" alt="学科网(Zxxk.Com)" style="width:.75pt;height:1.5pt">
            <v:imagedata r:id="rIdc711f111-862a-4b62-82a5-fbc9a00c8d9211" o:title="点小图标"/>
          </v:shape>
        </w:pict>
      </w:r>
    </w:p>
    <w:p w:rsidR="001E4C04" w:rsidRDefault="001E4C04" w:rsidP="001E4C04">
      <w:r>
        <w:rPr>
          <w:rFonts w:hint="eastAsia"/>
        </w:rPr>
        <w:t>则实数</w:t>
      </w:r>
      <w:r>
        <w:t>a</w:t>
      </w:r>
      <w:r>
        <w:rPr>
          <w:rFonts w:hint="eastAsia"/>
        </w:rPr>
        <w:t>的取值范围是</w:t>
      </w:r>
      <w:r>
        <w:t>______________________ .</w:t>
      </w:r>
      <w:r>
        <w:pict>
          <v:shape id="_x0000c711f111-862a-4b62-82a5-fbc9a00c8d92_i1035" type="#_x0000c711f111-862a-4b62-82a5-fbc9a00c8d92_t75" alt="学科网(Zxxk.Com)" style="width:.75pt;height:1.5pt">
            <v:imagedata r:id="rIdc711f111-862a-4b62-82a5-fbc9a00c8d9211" o:title="点小图标"/>
          </v:shape>
        </w:pict>
      </w:r>
    </w:p>
    <w:p w:rsidR="00C966E4" w:rsidRPr="00A84745" w:rsidRDefault="00C966E4" w:rsidP="00C966E4">
      <w:r w:rsidRPr="00A84745">
        <w:rPr>
          <w:rFonts w:hAnsi="宋体" w:hint="eastAsia"/>
        </w:rPr>
        <w:t>14．</w:t>
      </w:r>
      <w:r w:rsidRPr="00A84745">
        <w:rPr>
          <w:rFonts w:ascii="Times New Roman" w:hAnsi="Times New Roman" w:cs="Times New Roman" w:hint="eastAsia"/>
        </w:rPr>
        <w:t>已知集合</w:t>
      </w:r>
      <w:r w:rsidRPr="00A84745">
        <w:rPr>
          <w:rFonts w:ascii="Times New Roman" w:hAnsi="Times New Roman" w:cs="Times New Roman" w:hint="eastAsia"/>
        </w:rPr>
        <w:t>A={-1,3,</w:t>
      </w:r>
      <w:smartTag w:uri="urn:schemas-microsoft-com:office:smarttags" w:element="chmetcnv">
        <w:smartTagPr>
          <w:attr w:name="UnitName" w:val="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A84745">
          <w:rPr>
            <w:rFonts w:ascii="Times New Roman" w:hAnsi="Times New Roman" w:cs="Times New Roman" w:hint="eastAsia"/>
          </w:rPr>
          <w:t>2m</w:t>
        </w:r>
      </w:smartTag>
      <w:r w:rsidRPr="00A84745">
        <w:rPr>
          <w:rFonts w:ascii="Times New Roman" w:hAnsi="Times New Roman" w:cs="Times New Roman" w:hint="eastAsia"/>
        </w:rPr>
        <w:t>-1},</w:t>
      </w:r>
      <w:r w:rsidRPr="00A84745">
        <w:rPr>
          <w:rFonts w:ascii="Times New Roman" w:hAnsi="Times New Roman" w:cs="Times New Roman" w:hint="eastAsia"/>
        </w:rPr>
        <w:t>集合</w:t>
      </w:r>
      <w:r w:rsidRPr="00A84745">
        <w:rPr>
          <w:rFonts w:ascii="Times New Roman" w:hAnsi="Times New Roman" w:cs="Times New Roman" w:hint="eastAsia"/>
        </w:rPr>
        <w:t>B={3,m</w:t>
      </w:r>
      <w:r w:rsidRPr="00A84745">
        <w:rPr>
          <w:rFonts w:ascii="Times New Roman" w:hAnsi="Times New Roman" w:cs="Times New Roman" w:hint="eastAsia"/>
          <w:vertAlign w:val="superscript"/>
        </w:rPr>
        <w:t>2</w:t>
      </w:r>
      <w:r w:rsidRPr="00A84745">
        <w:rPr>
          <w:rFonts w:ascii="Times New Roman" w:hAnsi="Times New Roman" w:cs="Times New Roman" w:hint="eastAsia"/>
        </w:rPr>
        <w:t>}.</w:t>
      </w:r>
      <w:r w:rsidRPr="00A84745">
        <w:rPr>
          <w:rFonts w:ascii="Times New Roman" w:hAnsi="Times New Roman" w:cs="Times New Roman" w:hint="eastAsia"/>
        </w:rPr>
        <w:t>若</w:t>
      </w:r>
      <w:r w:rsidRPr="00A84745">
        <w:rPr>
          <w:rFonts w:ascii="Times New Roman" w:hAnsi="Times New Roman" w:cs="Times New Roman" w:hint="eastAsia"/>
        </w:rPr>
        <w:t>B</w:t>
      </w:r>
      <w:r w:rsidRPr="00A84745">
        <w:rPr>
          <w:rFonts w:hAnsi="宋体" w:cs="宋体"/>
          <w:position w:val="-8"/>
        </w:rPr>
        <w:object w:dxaOrig="240" w:dyaOrig="240">
          <v:shape id="_x0000d50782c9-e61c-4669-82c4-afe49b3b0245_i1083" type="#_x0000d50782c9-e61c-4669-82c4-afe49b3b0245_t75" style="width:12.55pt;height:11.7pt" o:ole="">
            <v:imagedata r:id="rIdd50782c9-e61c-4669-82c4-afe49b3b024555" o:title=""/>
          </v:shape>
          <o:OLEObject Type="Embed" ProgID="Equation.DSMT4" ShapeID="_x0000d50782c9-e61c-4669-82c4-afe49b3b0245_i1083" DrawAspect="Content" ObjectID="_1378221956" r:id="rIdd50782c9-e61c-4669-82c4-afe49b3b024577"/>
        </w:object>
      </w:r>
      <w:r w:rsidRPr="00A84745">
        <w:rPr>
          <w:rFonts w:ascii="Times New Roman" w:hAnsi="Times New Roman" w:cs="Times New Roman" w:hint="eastAsia"/>
        </w:rPr>
        <w:t>A</w:t>
      </w:r>
      <w:r w:rsidRPr="00A84745">
        <w:rPr>
          <w:rFonts w:ascii="Times New Roman" w:hAnsi="Times New Roman" w:cs="Times New Roman" w:hint="eastAsia"/>
        </w:rPr>
        <w:t>，则实数</w:t>
      </w:r>
      <w:r w:rsidRPr="00A84745">
        <w:rPr>
          <w:rFonts w:ascii="Times New Roman" w:hAnsi="Times New Roman" w:cs="Times New Roman" w:hint="eastAsia"/>
        </w:rPr>
        <w:t>m=</w:t>
      </w:r>
      <w:r w:rsidRPr="00A84745">
        <w:rPr>
          <w:rFonts w:ascii="Times New Roman" w:hAnsi="Times New Roman" w:cs="Times New Roman"/>
        </w:rPr>
        <w:t>_</w:t>
      </w:r>
      <w:r w:rsidRPr="00A84745">
        <w:rPr>
          <w:rFonts w:ascii="Times New Roman" w:hAnsi="Times New Roman" w:cs="Times New Roman" w:hint="eastAsia"/>
        </w:rPr>
        <w:t>___</w:t>
      </w:r>
      <w:r w:rsidRPr="00A84745">
        <w:rPr>
          <w:rFonts w:ascii="Times New Roman" w:hAnsi="Times New Roman" w:cs="Times New Roman"/>
        </w:rPr>
        <w:t>__</w:t>
      </w:r>
    </w:p>
    <w:p w:rsidR="00C00B10" w:rsidRPr="00A240B1" w:rsidRDefault="00702297" w:rsidP="00A240B1">
      <w:r w:rsidRPr="00A240B1">
        <w:rPr>
          <w:rFonts w:ascii="宋体" w:hAnsi="宋体" w:hint="eastAsia"/>
        </w:rPr>
      </w:r>
      <w:r w:rsidR="00C00B10" w:rsidRPr="00A240B1">
        <w:rPr>
          <w:rFonts w:ascii="宋体" w:hAnsi="宋体" w:hint="eastAsia"/>
        </w:rPr>
        <w:t>15．</w:t>
      </w:r>
      <w:r w:rsidRPr="00A240B1">
        <w:rPr>
          <w:rFonts w:ascii="宋体" w:hAnsi="宋体" w:hint="eastAsia"/>
          <w:szCs w:val="21"/>
        </w:rPr>
        <w:t>已知</w:t>
      </w:r>
      <w:r w:rsidR="00C00B10" w:rsidRPr="00A240B1">
        <w:rPr>
          <w:rFonts w:ascii="宋体" w:hAnsi="宋体"/>
          <w:position w:val="-20"/>
          <w:szCs w:val="21"/>
        </w:rPr>
        <w:object w:dxaOrig="1200" w:dyaOrig="520">
          <v:shape id="_x0000c64d047a-1091-427e-b600-689b5a5c4e48_i1031" type="#_x0000c64d047a-1091-427e-b600-689b5a5c4e48_t75" style="width:60pt;height:26.25pt" o:ole="">
            <v:imagedata r:id="rIdc64d047a-1091-427e-b600-689b5a5c4e4818" o:title=""/>
          </v:shape>
          <o:OLEObject Type="Embed" ProgID="Equation.DSMT4" ShapeID="_x0000c64d047a-1091-427e-b600-689b5a5c4e48_i1031" DrawAspect="Content" ObjectID="_1438198858" r:id="rIdc64d047a-1091-427e-b600-689b5a5c4e4819"/>
        </w:object>
      </w:r>
      <w:r w:rsidRPr="00A240B1">
        <w:rPr>
          <w:rFonts w:ascii="宋体" w:hAnsi="宋体" w:hint="eastAsia"/>
          <w:szCs w:val="21"/>
        </w:rPr>
        <w:t>，其中</w:t>
      </w:r>
      <w:r w:rsidR="00C00B10" w:rsidRPr="00A240B1">
        <w:rPr>
          <w:rFonts w:ascii="宋体" w:hAnsi="宋体"/>
          <w:position w:val="-10"/>
          <w:szCs w:val="21"/>
        </w:rPr>
        <w:object w:dxaOrig="400" w:dyaOrig="320">
          <v:shape id="_x0000c64d047a-1091-427e-b600-689b5a5c4e48_i1032" type="#_x0000c64d047a-1091-427e-b600-689b5a5c4e48_t75" style="width:20.25pt;height:15.75pt" o:ole="">
            <v:imagedata r:id="rIdc64d047a-1091-427e-b600-689b5a5c4e4820" o:title=""/>
          </v:shape>
          <o:OLEObject Type="Embed" ProgID="Equation.DSMT4" ShapeID="_x0000c64d047a-1091-427e-b600-689b5a5c4e48_i1032" DrawAspect="Content" ObjectID="_1438198859" r:id="rIdc64d047a-1091-427e-b600-689b5a5c4e4821"/>
        </w:object>
      </w:r>
      <w:r w:rsidRPr="00A240B1">
        <w:rPr>
          <w:rFonts w:ascii="宋体" w:hAnsi="宋体" w:hint="eastAsia"/>
          <w:szCs w:val="21"/>
        </w:rPr>
        <w:t>为常数，且</w:t>
      </w:r>
      <w:r w:rsidR="00C00B10" w:rsidRPr="00A240B1">
        <w:rPr>
          <w:rFonts w:ascii="宋体" w:hAnsi="宋体"/>
          <w:position w:val="-6"/>
          <w:szCs w:val="21"/>
        </w:rPr>
        <w:object w:dxaOrig="680" w:dyaOrig="279">
          <v:shape id="_x0000c64d047a-1091-427e-b600-689b5a5c4e48_i1033" type="#_x0000c64d047a-1091-427e-b600-689b5a5c4e48_t75" style="width:33.75pt;height:14.25pt" o:ole="">
            <v:imagedata r:id="rIdc64d047a-1091-427e-b600-689b5a5c4e4822" o:title=""/>
          </v:shape>
          <o:OLEObject Type="Embed" ProgID="Equation.DSMT4" ShapeID="_x0000c64d047a-1091-427e-b600-689b5a5c4e48_i1033" DrawAspect="Content" ObjectID="_1438198860" r:id="rIdc64d047a-1091-427e-b600-689b5a5c4e4823"/>
        </w:object>
      </w:r>
      <w:r w:rsidRPr="00A240B1">
        <w:rPr>
          <w:rFonts w:ascii="宋体" w:hAnsi="宋体"/>
          <w:szCs w:val="21"/>
        </w:rPr>
        <w:t>.</w:t>
      </w:r>
      <w:r w:rsidRPr="00A240B1">
        <w:rPr>
          <w:rFonts w:ascii="宋体" w:hAnsi="宋体" w:hint="eastAsia"/>
          <w:szCs w:val="21"/>
        </w:rPr>
        <w:t>若</w:t>
      </w:r>
      <w:r w:rsidR="00C00B10" w:rsidRPr="00A240B1">
        <w:rPr>
          <w:rFonts w:ascii="宋体" w:hAnsi="宋体"/>
          <w:position w:val="-20"/>
          <w:szCs w:val="21"/>
        </w:rPr>
        <w:object w:dxaOrig="1300" w:dyaOrig="520">
          <v:shape id="_x0000c64d047a-1091-427e-b600-689b5a5c4e48_i1034" type="#_x0000c64d047a-1091-427e-b600-689b5a5c4e48_t75" style="width:65.25pt;height:26.25pt" o:ole="">
            <v:imagedata r:id="rIdc64d047a-1091-427e-b600-689b5a5c4e4824" o:title=""/>
          </v:shape>
          <o:OLEObject Type="Embed" ProgID="Equation.DSMT4" ShapeID="_x0000c64d047a-1091-427e-b600-689b5a5c4e48_i1034" DrawAspect="Content" ObjectID="_1438198861" r:id="rIdc64d047a-1091-427e-b600-689b5a5c4e4825"/>
        </w:object>
      </w:r>
      <w:r w:rsidRPr="00A240B1">
        <w:rPr>
          <w:rFonts w:ascii="宋体" w:hAnsi="宋体" w:hint="eastAsia"/>
          <w:szCs w:val="21"/>
        </w:rPr>
        <w:t>为常数，则</w:t>
      </w:r>
      <w:r w:rsidR="00C00B10" w:rsidRPr="00A240B1">
        <w:rPr>
          <w:rFonts w:ascii="宋体" w:hAnsi="宋体"/>
          <w:position w:val="-6"/>
          <w:szCs w:val="21"/>
        </w:rPr>
        <w:object w:dxaOrig="200" w:dyaOrig="279">
          <v:shape id="_x0000c64d047a-1091-427e-b600-689b5a5c4e48_i1035" type="#_x0000c64d047a-1091-427e-b600-689b5a5c4e48_t75" style="width:9.75pt;height:14.25pt" o:ole="">
            <v:imagedata r:id="rIdc64d047a-1091-427e-b600-689b5a5c4e4826" o:title=""/>
          </v:shape>
          <o:OLEObject Type="Embed" ProgID="Equation.DSMT4" ShapeID="_x0000c64d047a-1091-427e-b600-689b5a5c4e48_i1035" DrawAspect="Content" ObjectID="_1438198862" r:id="rIdc64d047a-1091-427e-b600-689b5a5c4e4827"/>
        </w:object>
      </w:r>
      <w:r w:rsidRPr="00A240B1">
        <w:rPr>
          <w:rFonts w:ascii="宋体" w:hAnsi="宋体" w:hint="eastAsia"/>
          <w:szCs w:val="21"/>
        </w:rPr>
        <w:t>的值__________</w:t>
      </w:r>
    </w:p>
    <w:p w:rsidR="004D42A0" w:rsidRDefault="004D42A0">
      <w:pPr>
        <w:rPr>
          <w:rFonts w:hint="eastAsi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84"/>
        <w:gridCol w:w="3200"/>
      </w:tblGrid>
      <w:tr w:rsidR="00A93926" w:rsidTr="00682485">
        <w:tc>
          <w:tcPr>
            <w:tcW w:w="0" w:type="auto"/>
          </w:tcPr>
          <w:tbl>
            <w:tblPr>
              <w:tblStyle w:val="a7"/>
              <w:tblW w:w="1938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/>
            </w:tblPr>
            <w:tblGrid>
              <w:gridCol w:w="969"/>
              <w:gridCol w:w="969"/>
            </w:tblGrid>
            <w:tr w:rsidR="00A93926" w:rsidTr="00A93926">
              <w:trPr>
                <w:trHeight w:val="274"/>
              </w:trPr>
              <w:tc>
                <w:tcPr>
                  <w:tcW w:w="969" w:type="dxa"/>
                </w:tcPr>
                <w:p w:rsidR="00A93926" w:rsidRP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 w:rsidR="00A93926" w:rsidTr="00A93926">
              <w:trPr>
                <w:trHeight w:val="549"/>
              </w:trPr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</w:tr>
          </w:tbl>
          <w:p w:rsidR="00A93926" w:rsidRDefault="00A93926" w:rsidP="00A93926"/>
        </w:tc>
        <w:tc>
          <w:tcPr>
            <w:tcW w:w="0" w:type="auto"/>
            <w:vAlign w:val="center"/>
          </w:tcPr>
          <w:p w:rsidR="00A93926" w:rsidRPr="00A93926" w:rsidRDefault="00682485" w:rsidP="00A93926">
            <w:pPr>
              <w:rPr>
                <w:b/>
              </w:rPr>
            </w:pPr>
            <w:r>
              <w:rPr>
                <w:rFonts w:hint="eastAsia"/>
                <w:b/>
              </w:rPr>
              <w:t>三、解答题三、解答题本大题共6小题，共75分。解答应写出必要的文字说明、证明过程或演算步骤</w:t>
            </w:r>
          </w:p>
        </w:tc>
      </w:tr>
    </w:tbl>
    <w:p w:rsidR="00006356" w:rsidRPr="00CC17DE" w:rsidRDefault="00006356" w:rsidP="00006356">
      <w:bookmarkStart w:id="0" w:name="_GoBack"/>
      <w:bookmarkEnd w:id="0"/>
      <w:r w:rsidRPr="00CC17DE">
        <w:rPr>
          <w:rFonts w:ascii="Arial" w:hAnsi="宋体" w:cs="Arial"/>
          <w:szCs w:val="21"/>
        </w:rPr>
        <w:t>16．若</w:t>
      </w:r>
      <w:r w:rsidRPr="00CC17DE">
        <w:rPr>
          <w:rFonts w:ascii="Arial" w:hAnsi="Arial" w:cs="Arial"/>
          <w:szCs w:val="21"/>
        </w:rPr>
        <w:t>ABC</w:t>
      </w:r>
      <w:r w:rsidRPr="00CC17DE">
        <w:rPr>
          <w:rFonts w:ascii="Arial" w:hAnsi="宋体" w:cs="Arial"/>
          <w:szCs w:val="21"/>
        </w:rPr>
        <w:t>的三个顶点的坐标分别为</w:t>
      </w:r>
      <w:r w:rsidRPr="00CC17DE">
        <w:rPr>
          <w:rFonts w:ascii="Arial" w:hAnsi="Arial" w:cs="Arial"/>
          <w:szCs w:val="21"/>
        </w:rPr>
        <w:t>A</w:t>
      </w:r>
      <w:r w:rsidRPr="00CC17DE">
        <w:rPr>
          <w:rFonts w:ascii="Arial" w:hAnsi="宋体" w:cs="Arial"/>
          <w:szCs w:val="21"/>
        </w:rPr>
        <w:t>（</w:t>
      </w:r>
      <w:r w:rsidRPr="00CC17DE">
        <w:rPr>
          <w:rFonts w:ascii="Arial" w:hAnsi="Arial" w:cs="Arial"/>
          <w:szCs w:val="21"/>
        </w:rPr>
        <w:t>4</w:t>
      </w:r>
      <w:r w:rsidRPr="00CC17DE">
        <w:rPr>
          <w:rFonts w:ascii="Arial" w:hAnsi="宋体" w:cs="Arial"/>
          <w:szCs w:val="21"/>
        </w:rPr>
        <w:t>，</w:t>
      </w:r>
      <w:r w:rsidRPr="00CC17DE">
        <w:rPr>
          <w:rFonts w:ascii="Arial" w:hAnsi="Arial" w:cs="Arial"/>
          <w:szCs w:val="21"/>
        </w:rPr>
        <w:t>0</w:t>
      </w:r>
      <w:r w:rsidRPr="00CC17DE">
        <w:rPr>
          <w:rFonts w:ascii="Arial" w:hAnsi="宋体" w:cs="Arial"/>
          <w:szCs w:val="21"/>
        </w:rPr>
        <w:t>），</w:t>
      </w:r>
      <w:r w:rsidRPr="00CC17DE">
        <w:rPr>
          <w:rFonts w:ascii="Arial" w:hAnsi="Arial" w:cs="Arial"/>
          <w:szCs w:val="21"/>
        </w:rPr>
        <w:t>B</w:t>
      </w:r>
      <w:r w:rsidRPr="00CC17DE">
        <w:rPr>
          <w:rFonts w:ascii="Arial" w:hAnsi="宋体" w:cs="Arial"/>
          <w:szCs w:val="21"/>
        </w:rPr>
        <w:t>（</w:t>
      </w:r>
      <w:r w:rsidRPr="00CC17DE">
        <w:rPr>
          <w:rFonts w:ascii="Arial" w:hAnsi="Arial" w:cs="Arial"/>
          <w:szCs w:val="21"/>
        </w:rPr>
        <w:t>6</w:t>
      </w:r>
      <w:r w:rsidRPr="00CC17DE">
        <w:rPr>
          <w:rFonts w:ascii="Arial" w:hAnsi="宋体" w:cs="Arial"/>
          <w:szCs w:val="21"/>
        </w:rPr>
        <w:t>，</w:t>
      </w:r>
      <w:r w:rsidRPr="00CC17DE">
        <w:rPr>
          <w:rFonts w:ascii="Arial" w:hAnsi="Arial" w:cs="Arial"/>
          <w:szCs w:val="21"/>
        </w:rPr>
        <w:t>7</w:t>
      </w:r>
      <w:r w:rsidRPr="00CC17DE">
        <w:rPr>
          <w:rFonts w:ascii="Arial" w:hAnsi="宋体" w:cs="Arial"/>
          <w:szCs w:val="21"/>
        </w:rPr>
        <w:t>），</w:t>
      </w:r>
      <w:r w:rsidRPr="00CC17DE">
        <w:rPr>
          <w:rFonts w:ascii="Arial" w:hAnsi="Arial" w:cs="Arial"/>
          <w:szCs w:val="21"/>
        </w:rPr>
        <w:t>C</w:t>
      </w:r>
      <w:r w:rsidRPr="00CC17DE">
        <w:rPr>
          <w:rFonts w:ascii="Arial" w:hAnsi="宋体" w:cs="Arial"/>
          <w:szCs w:val="21"/>
        </w:rPr>
        <w:t>（</w:t>
      </w:r>
      <w:r w:rsidRPr="00CC17DE">
        <w:rPr>
          <w:rFonts w:ascii="Arial" w:hAnsi="Arial" w:cs="Arial"/>
          <w:szCs w:val="21"/>
        </w:rPr>
        <w:t>0</w:t>
      </w:r>
      <w:r w:rsidRPr="00CC17DE">
        <w:rPr>
          <w:rFonts w:ascii="Arial" w:hAnsi="宋体" w:cs="Arial"/>
          <w:szCs w:val="21"/>
        </w:rPr>
        <w:t>，</w:t>
      </w:r>
      <w:r w:rsidRPr="00CC17DE">
        <w:rPr>
          <w:rFonts w:ascii="Arial" w:hAnsi="Arial" w:cs="Arial"/>
          <w:szCs w:val="21"/>
        </w:rPr>
        <w:t>3</w:t>
      </w:r>
      <w:r w:rsidRPr="00CC17DE">
        <w:rPr>
          <w:rFonts w:ascii="Arial" w:hAnsi="宋体" w:cs="Arial"/>
          <w:szCs w:val="21"/>
        </w:rPr>
        <w:t>）</w:t>
      </w:r>
      <w:r w:rsidRPr="00CC17DE">
        <w:rPr>
          <w:rFonts w:ascii="Arial" w:hAnsi="Arial" w:cs="Arial"/>
          <w:szCs w:val="21"/>
        </w:rPr>
        <w:t>.</w:t>
      </w:r>
    </w:p>
    <w:p w:rsidR="00006356" w:rsidRPr="00CC17DE" w:rsidRDefault="00006356" w:rsidP="00006356">
      <w:r w:rsidRPr="00CC17DE">
        <w:rPr>
          <w:rFonts w:ascii="Arial" w:hAnsi="宋体" w:cs="Arial"/>
          <w:szCs w:val="21"/>
        </w:rPr>
        <w:t>（</w:t>
      </w:r>
      <w:r w:rsidRPr="00CC17DE">
        <w:rPr>
          <w:rFonts w:ascii="Arial" w:hAnsi="Arial" w:cs="Arial"/>
          <w:szCs w:val="21"/>
        </w:rPr>
        <w:t>1</w:t>
      </w:r>
      <w:r w:rsidRPr="00CC17DE">
        <w:rPr>
          <w:rFonts w:ascii="Arial" w:hAnsi="宋体" w:cs="Arial"/>
          <w:szCs w:val="21"/>
        </w:rPr>
        <w:t>）求</w:t>
      </w:r>
      <w:r w:rsidRPr="00CC17DE">
        <w:rPr>
          <w:rFonts w:ascii="Arial" w:hAnsi="Arial" w:cs="Arial"/>
          <w:szCs w:val="21"/>
        </w:rPr>
        <w:t>BC</w:t>
      </w:r>
      <w:r w:rsidRPr="00CC17DE">
        <w:rPr>
          <w:rFonts w:ascii="Arial" w:hAnsi="宋体" w:cs="Arial"/>
          <w:szCs w:val="21"/>
        </w:rPr>
        <w:t>边上的高所在直线的方程；</w:t>
      </w:r>
      <w:r w:rsidRPr="00CC17DE">
        <w:rPr>
          <w:rFonts w:ascii="Arial" w:hAnsi="Arial" w:cs="Arial"/>
          <w:szCs w:val="21"/>
        </w:rPr>
        <w:object w:dxaOrig="180" w:dyaOrig="340">
          <v:shapetype id="_x0000a4256624-a847-4cbc-98ce-108d1f487dcd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a4256624-a847-4cbc-98ce-108d1f487dcd_i1025" type="#_x0000a4256624-a847-4cbc-98ce-108d1f487dcd_t75" alt="6ec8aac122bd4f6e" style="width:9pt;height:17.25pt">
            <v:imagedata r:id="rIda4256624-a847-4cbc-98ce-108d1f487dcd4" o:title=""/>
          </v:shape>
        </w:object>
      </w:r>
    </w:p>
    <w:p w:rsidR="00006356" w:rsidRPr="00CC17DE" w:rsidRDefault="00006356" w:rsidP="00006356">
      <w:r w:rsidRPr="00CC17DE">
        <w:rPr>
          <w:rFonts w:ascii="Arial" w:hAnsi="宋体" w:cs="Arial"/>
          <w:szCs w:val="21"/>
        </w:rPr>
        <w:t>（</w:t>
      </w:r>
      <w:r w:rsidRPr="00CC17DE">
        <w:rPr>
          <w:rFonts w:ascii="Arial" w:hAnsi="Arial" w:cs="Arial"/>
          <w:szCs w:val="21"/>
        </w:rPr>
        <w:t>2</w:t>
      </w:r>
      <w:r w:rsidRPr="00CC17DE">
        <w:rPr>
          <w:rFonts w:ascii="Arial" w:hAnsi="宋体" w:cs="Arial"/>
          <w:szCs w:val="21"/>
        </w:rPr>
        <w:t>）求</w:t>
      </w:r>
      <w:r w:rsidRPr="00CC17DE">
        <w:rPr>
          <w:rFonts w:ascii="Arial" w:hAnsi="Arial" w:cs="Arial"/>
          <w:szCs w:val="21"/>
        </w:rPr>
        <w:t>BC</w:t>
      </w:r>
      <w:r w:rsidRPr="00CC17DE">
        <w:rPr>
          <w:rFonts w:ascii="Arial" w:hAnsi="宋体" w:cs="Arial"/>
          <w:szCs w:val="21"/>
        </w:rPr>
        <w:t>边上的中线所在的直线方程</w:t>
      </w:r>
    </w:p>
    <w:p w:rsidR="00A428A5" w:rsidRPr="00DC1BA9" w:rsidRDefault="00A428A5" w:rsidP="00A428A5">
      <w:r>
        <w:rPr>
          <w:rFonts w:ascii="宋体" w:hAnsi="宋体" w:hint="eastAsia"/>
          <w:szCs w:val="21"/>
        </w:rPr>
        <w:t>17．</w:t>
      </w:r>
      <w:r>
        <w:rPr>
          <w:rFonts w:cs="宋体" w:hint="eastAsia"/>
        </w:rPr>
        <w:t>已知直线</w:t>
      </w:r>
      <w:r w:rsidRPr="003C13D1">
        <w:rPr>
          <w:rFonts w:hint="eastAsia"/>
          <w:position w:val="-6"/>
        </w:rPr>
        <w:object w:dxaOrig="139" w:dyaOrig="279">
          <v:shape id="_x0000fd21fa7b-a4e3-4d6c-8710-ec1ada973e06_i1179" type="#_x0000fd21fa7b-a4e3-4d6c-8710-ec1ada973e06_t75" style="width:6.75pt;height:14.25pt" o:ole="">
            <v:imagedata r:id="rIdfd21fa7b-a4e3-4d6c-8710-ec1ada973e06291" o:title=""/>
          </v:shape>
          <o:OLEObject Type="Embed" ProgID="Unknown" ShapeID="_x0000fd21fa7b-a4e3-4d6c-8710-ec1ada973e06_i1179" DrawAspect="Content" ObjectID="_1378217404" r:id="rIdfd21fa7b-a4e3-4d6c-8710-ec1ada973e06292"/>
        </w:object>
      </w:r>
      <w:r>
        <w:rPr>
          <w:rFonts w:cs="宋体" w:hint="eastAsia"/>
        </w:rPr>
        <w:t>过点</w:t>
      </w:r>
      <w:r w:rsidRPr="003C13D1">
        <w:rPr>
          <w:rFonts w:hint="eastAsia"/>
          <w:position w:val="-10"/>
        </w:rPr>
        <w:object w:dxaOrig="859" w:dyaOrig="320">
          <v:shape id="_x0000fd21fa7b-a4e3-4d6c-8710-ec1ada973e06_i1180" type="#_x0000fd21fa7b-a4e3-4d6c-8710-ec1ada973e06_t75" style="width:42.75pt;height:15.75pt" o:ole="">
            <v:imagedata r:id="rIdfd21fa7b-a4e3-4d6c-8710-ec1ada973e06293" o:title=""/>
          </v:shape>
          <o:OLEObject Type="Embed" ProgID="Unknown" ShapeID="_x0000fd21fa7b-a4e3-4d6c-8710-ec1ada973e06_i1180" DrawAspect="Content" ObjectID="_1378217405" r:id="rIdfd21fa7b-a4e3-4d6c-8710-ec1ada973e06294"/>
        </w:object>
      </w:r>
      <w:r>
        <w:rPr>
          <w:rFonts w:cs="宋体" w:hint="eastAsia"/>
        </w:rPr>
        <w:t>，倾斜角</w:t>
      </w:r>
      <w:r w:rsidRPr="003C13D1">
        <w:rPr>
          <w:rFonts w:hint="eastAsia"/>
          <w:position w:val="-6"/>
        </w:rPr>
        <w:object w:dxaOrig="240" w:dyaOrig="220">
          <v:shape id="_x0000fd21fa7b-a4e3-4d6c-8710-ec1ada973e06_i1181" type="#_x0000fd21fa7b-a4e3-4d6c-8710-ec1ada973e06_t75" style="width:12pt;height:11.25pt" o:ole="">
            <v:imagedata r:id="rIdfd21fa7b-a4e3-4d6c-8710-ec1ada973e06295" o:title=""/>
          </v:shape>
          <o:OLEObject Type="Embed" ProgID="Unknown" ShapeID="_x0000fd21fa7b-a4e3-4d6c-8710-ec1ada973e06_i1181" DrawAspect="Content" ObjectID="_1378217406" r:id="rIdfd21fa7b-a4e3-4d6c-8710-ec1ada973e06296"/>
        </w:object>
      </w:r>
      <w:r>
        <w:rPr>
          <w:rFonts w:cs="宋体" w:hint="eastAsia"/>
        </w:rPr>
        <w:t>的范围是</w:t>
      </w:r>
      <w:r w:rsidRPr="003C13D1">
        <w:rPr>
          <w:rFonts w:hint="eastAsia"/>
          <w:position w:val="-24"/>
        </w:rPr>
        <w:object w:dxaOrig="940" w:dyaOrig="620">
          <v:shape id="_x0000fd21fa7b-a4e3-4d6c-8710-ec1ada973e06_i1182" type="#_x0000fd21fa7b-a4e3-4d6c-8710-ec1ada973e06_t75" style="width:47.25pt;height:30.75pt" o:ole="">
            <v:imagedata r:id="rIdfd21fa7b-a4e3-4d6c-8710-ec1ada973e06297" o:title=""/>
          </v:shape>
          <o:OLEObject Type="Embed" ProgID="Unknown" ShapeID="_x0000fd21fa7b-a4e3-4d6c-8710-ec1ada973e06_i1182" DrawAspect="Content" ObjectID="_1378217407" r:id="rIdfd21fa7b-a4e3-4d6c-8710-ec1ada973e06298"/>
        </w:object>
      </w:r>
      <w:r>
        <w:rPr>
          <w:rFonts w:cs="宋体" w:hint="eastAsia"/>
        </w:rPr>
        <w:t>．在直角坐标系中给定两点</w:t>
      </w:r>
      <w:r w:rsidRPr="003C13D1">
        <w:rPr>
          <w:rFonts w:hint="eastAsia"/>
          <w:position w:val="-10"/>
        </w:rPr>
        <w:object w:dxaOrig="900" w:dyaOrig="320">
          <v:shape id="_x0000fd21fa7b-a4e3-4d6c-8710-ec1ada973e06_i1183" type="#_x0000fd21fa7b-a4e3-4d6c-8710-ec1ada973e06_t75" style="width:45pt;height:15.75pt" o:ole="">
            <v:imagedata r:id="rIdfd21fa7b-a4e3-4d6c-8710-ec1ada973e06299" o:title=""/>
          </v:shape>
          <o:OLEObject Type="Embed" ProgID="Unknown" ShapeID="_x0000fd21fa7b-a4e3-4d6c-8710-ec1ada973e06_i1183" DrawAspect="Content" ObjectID="_1378217408" r:id="rIdfd21fa7b-a4e3-4d6c-8710-ec1ada973e06300"/>
        </w:object>
      </w:r>
      <w:r>
        <w:rPr>
          <w:rFonts w:cs="宋体" w:hint="eastAsia"/>
        </w:rPr>
        <w:t>，</w:t>
      </w:r>
      <w:r w:rsidRPr="003C13D1">
        <w:rPr>
          <w:rFonts w:hint="eastAsia"/>
          <w:position w:val="-10"/>
        </w:rPr>
        <w:object w:dxaOrig="1140" w:dyaOrig="380">
          <v:shape id="_x0000fd21fa7b-a4e3-4d6c-8710-ec1ada973e06_i1184" type="#_x0000fd21fa7b-a4e3-4d6c-8710-ec1ada973e06_t75" style="width:57pt;height:18.75pt" o:ole="">
            <v:imagedata r:id="rIdfd21fa7b-a4e3-4d6c-8710-ec1ada973e06301" o:title=""/>
          </v:shape>
          <o:OLEObject Type="Embed" ProgID="Unknown" ShapeID="_x0000fd21fa7b-a4e3-4d6c-8710-ec1ada973e06_i1184" DrawAspect="Content" ObjectID="_1378217409" r:id="rIdfd21fa7b-a4e3-4d6c-8710-ec1ada973e06302"/>
        </w:object>
      </w:r>
      <w:r>
        <w:rPr>
          <w:rFonts w:cs="宋体" w:hint="eastAsia"/>
        </w:rPr>
        <w:t>，问</w:t>
      </w:r>
      <w:r w:rsidRPr="003C13D1">
        <w:rPr>
          <w:rFonts w:hint="eastAsia"/>
          <w:position w:val="-6"/>
        </w:rPr>
        <w:object w:dxaOrig="139" w:dyaOrig="279">
          <v:shape id="_x0000fd21fa7b-a4e3-4d6c-8710-ec1ada973e06_i1185" type="#_x0000fd21fa7b-a4e3-4d6c-8710-ec1ada973e06_t75" style="width:6.75pt;height:14.25pt" o:ole="">
            <v:imagedata r:id="rIdfd21fa7b-a4e3-4d6c-8710-ec1ada973e06303" o:title=""/>
          </v:shape>
          <o:OLEObject Type="Embed" ProgID="Unknown" ShapeID="_x0000fd21fa7b-a4e3-4d6c-8710-ec1ada973e06_i1185" DrawAspect="Content" ObjectID="_1378217410" r:id="rIdfd21fa7b-a4e3-4d6c-8710-ec1ada973e06304"/>
        </w:object>
      </w:r>
      <w:r>
        <w:rPr>
          <w:rFonts w:cs="宋体" w:hint="eastAsia"/>
        </w:rPr>
        <w:t>与线段</w:t>
      </w:r>
      <w:r w:rsidRPr="003C13D1">
        <w:rPr>
          <w:rFonts w:hint="eastAsia"/>
          <w:position w:val="-6"/>
        </w:rPr>
        <w:object w:dxaOrig="460" w:dyaOrig="279">
          <v:shape id="_x0000fd21fa7b-a4e3-4d6c-8710-ec1ada973e06_i1186" type="#_x0000fd21fa7b-a4e3-4d6c-8710-ec1ada973e06_t75" style="width:23.25pt;height:14.25pt" o:ole="">
            <v:imagedata r:id="rIdfd21fa7b-a4e3-4d6c-8710-ec1ada973e06305" o:title=""/>
          </v:shape>
          <o:OLEObject Type="Embed" ProgID="Unknown" ShapeID="_x0000fd21fa7b-a4e3-4d6c-8710-ec1ada973e06_i1186" DrawAspect="Content" ObjectID="_1378217411" r:id="rIdfd21fa7b-a4e3-4d6c-8710-ec1ada973e06306"/>
        </w:object>
      </w:r>
      <w:r>
        <w:rPr>
          <w:rFonts w:cs="宋体" w:hint="eastAsia"/>
        </w:rPr>
        <w:t>是否有交点？若有交点，请说明理由．</w:t>
      </w:r>
    </w:p>
    <w:p w:rsidR="0025776C" w:rsidRPr="00BE1CCF" w:rsidRDefault="00475141" w:rsidP="0006087B">
      <w:r>
        <w:rPr>
          <w:rFonts w:asciiTheme="minorEastAsia" w:hAnsiTheme="minorEastAsia" w:hint="eastAsia"/>
          <w:szCs w:val="21"/>
        </w:rPr>
      </w:r>
      <w:r w:rsidR="0025776C" w:rsidRPr="00BE1CCF">
        <w:rPr>
          <w:rFonts w:asciiTheme="minorEastAsia" w:hAnsiTheme="minorEastAsia" w:hint="eastAsia"/>
          <w:szCs w:val="21"/>
        </w:rPr>
        <w:t>18．</w:t>
      </w:r>
      <w:r w:rsidR="002409F0" w:rsidRPr="00BE1CCF">
        <w:rPr>
          <w:sz w:val="20"/>
          <w:szCs w:val="21"/>
        </w:rPr>
        <w:t>已知</w:t>
      </w:r>
      <w:r w:rsidR="002409F0" w:rsidRPr="00BE1CCF">
        <w:rPr>
          <w:position w:val="-14"/>
          <w:sz w:val="20"/>
          <w:szCs w:val="21"/>
        </w:rPr>
        <w:object w:dxaOrig="3440" w:dyaOrig="400">
          <v:shape id="_x0000387a0ba6-a81a-462b-a5d1-f7296f4fdc3a_i1092" type="#_x0000387a0ba6-a81a-462b-a5d1-f7296f4fdc3a_t75" alt="高考资源网( www.ks5u.com)，中国最大的高考网站，您身边的高考专家。" style="width:172pt;height:20pt" o:ole="">
            <v:imagedata r:id="rId387a0ba6-a81a-462b-a5d1-f7296f4fdc3a233" o:title=""/>
          </v:shape>
          <o:OLEObject Type="Embed" ProgID="Equation.3" ShapeID="_x0000387a0ba6-a81a-462b-a5d1-f7296f4fdc3a_i1092" DrawAspect="Content" ObjectID="_1420718534" r:id="rId387a0ba6-a81a-462b-a5d1-f7296f4fdc3a234"/>
        </w:object>
      </w:r>
      <w:r w:rsidR="002409F0" w:rsidRPr="00BE1CCF">
        <w:rPr>
          <w:sz w:val="20"/>
          <w:szCs w:val="21"/>
        </w:rPr>
        <w:t>，若</w:t>
      </w:r>
      <w:r w:rsidR="002409F0" w:rsidRPr="00BE1CCF">
        <w:rPr>
          <w:position w:val="-8"/>
          <w:sz w:val="20"/>
          <w:szCs w:val="21"/>
        </w:rPr>
        <w:object w:dxaOrig="1219" w:dyaOrig="340">
          <v:shape id="_x0000387a0ba6-a81a-462b-a5d1-f7296f4fdc3a_i1093" type="#_x0000387a0ba6-a81a-462b-a5d1-f7296f4fdc3a_t75" alt="高考资源网( www.ks5u.com)，中国最大的高考网站，您身边的高考专家。" style="width:61pt;height:17pt" o:ole="">
            <v:imagedata r:id="rId387a0ba6-a81a-462b-a5d1-f7296f4fdc3a235" o:title=""/>
          </v:shape>
          <o:OLEObject Type="Embed" ProgID="Equation.3" ShapeID="_x0000387a0ba6-a81a-462b-a5d1-f7296f4fdc3a_i1093" DrawAspect="Content" ObjectID="_1420718535" r:id="rId387a0ba6-a81a-462b-a5d1-f7296f4fdc3a236"/>
        </w:object>
      </w:r>
      <w:r w:rsidR="002409F0" w:rsidRPr="00BE1CCF">
        <w:rPr>
          <w:sz w:val="20"/>
          <w:szCs w:val="21"/>
        </w:rPr>
        <w:t>，求</w:t>
      </w:r>
      <w:r w:rsidR="002409F0" w:rsidRPr="00BE1CCF">
        <w:rPr>
          <w:sz w:val="20"/>
          <w:szCs w:val="21"/>
        </w:rPr>
        <w:t>p</w:t>
      </w:r>
      <w:r w:rsidR="002409F0" w:rsidRPr="00BE1CCF">
        <w:rPr>
          <w:sz w:val="20"/>
          <w:szCs w:val="21"/>
        </w:rPr>
        <w:t>的取值范围。</w:t>
      </w:r>
    </w:p>
    <w:p w:rsidR="00434BF2" w:rsidRPr="00213805" w:rsidRDefault="009F4652" w:rsidP="00213805">
      <w:r>
        <w:rPr>
          <w:rFonts w:ascii="宋体" w:hAnsi="宋体" w:hint="eastAsia"/>
          <w:szCs w:val="21"/>
        </w:rPr>
        <w:t>19．</w:t>
      </w:r>
      <w:r w:rsidR="00434BF2" w:rsidRPr="00213805">
        <w:rPr>
          <w:rFonts w:ascii="宋体" w:hAnsi="宋体" w:cs="仿宋_GB2312"/>
          <w:szCs w:val="21"/>
        </w:rPr>
        <w:t>集合</w:t>
      </w:r>
      <w:r w:rsidR="00434BF2" w:rsidRPr="00213805">
        <w:rPr>
          <w:rFonts w:ascii="宋体" w:hAnsi="宋体"/>
          <w:position w:val="-16"/>
          <w:szCs w:val="21"/>
        </w:rPr>
        <w:object w:dxaOrig="2820" w:dyaOrig="440">
          <v:shape id="_x000055f751af-bca5-4a33-aa65-d54fe1361dc7_i1109" type="#_x000055f751af-bca5-4a33-aa65-d54fe1361dc7_t75" alt="河南教考资源信息网（www.henanjk.com），省内高中学校老师高考备考的理想选择！" style="width:141pt;height:21.75pt" o:ole="">
            <v:imagedata r:id="rId55f751af-bca5-4a33-aa65-d54fe1361dc7160" o:title=""/>
          </v:shape>
          <o:OLEObject Type="Embed" ProgID="Equation.DSMT4" ShapeID="_x000055f751af-bca5-4a33-aa65-d54fe1361dc7_i1109" DrawAspect="Content" ObjectID="_1378245606" r:id="rId55f751af-bca5-4a33-aa65-d54fe1361dc7161"/>
        </w:object>
      </w:r>
      <w:r w:rsidR="00434BF2" w:rsidRPr="00213805">
        <w:rPr>
          <w:rFonts w:ascii="宋体" w:hAnsi="宋体" w:cs="仿宋_GB2312"/>
          <w:szCs w:val="21"/>
        </w:rPr>
        <w:t>，</w:t>
      </w:r>
      <w:r w:rsidR="00434BF2" w:rsidRPr="00213805">
        <w:rPr>
          <w:rFonts w:ascii="宋体" w:hAnsi="宋体"/>
          <w:position w:val="-16"/>
          <w:szCs w:val="21"/>
        </w:rPr>
        <w:object w:dxaOrig="2280" w:dyaOrig="440">
          <v:shape id="_x000055f751af-bca5-4a33-aa65-d54fe1361dc7_i1110" type="#_x000055f751af-bca5-4a33-aa65-d54fe1361dc7_t75" alt="河南教考资源信息网（www.henanjk.com），省内高中学校老师高考备考的理想选择！" style="width:114pt;height:21.75pt" o:ole="">
            <v:imagedata r:id="rId55f751af-bca5-4a33-aa65-d54fe1361dc7162" o:title=""/>
          </v:shape>
          <o:OLEObject Type="Embed" ProgID="Equation.DSMT4" ShapeID="_x000055f751af-bca5-4a33-aa65-d54fe1361dc7_i1110" DrawAspect="Content" ObjectID="_1378245607" r:id="rId55f751af-bca5-4a33-aa65-d54fe1361dc7163"/>
        </w:object>
      </w:r>
      <w:r w:rsidR="00434BF2" w:rsidRPr="00213805">
        <w:rPr>
          <w:rFonts w:ascii="宋体" w:hAnsi="宋体"/>
          <w:szCs w:val="21"/>
        </w:rPr>
        <w:t>，</w:t>
      </w:r>
      <w:r w:rsidR="00434BF2" w:rsidRPr="00213805">
        <w:rPr>
          <w:rFonts w:ascii="宋体" w:hAnsi="宋体"/>
          <w:position w:val="-16"/>
          <w:szCs w:val="21"/>
        </w:rPr>
        <w:object w:dxaOrig="2280" w:dyaOrig="440">
          <v:shape id="_x000055f751af-bca5-4a33-aa65-d54fe1361dc7_i1111" type="#_x000055f751af-bca5-4a33-aa65-d54fe1361dc7_t75" alt="河南教考资源信息网（www.henanjk.com），省内高中学校老师高考备考的理想选择！" style="width:114pt;height:21.75pt" o:ole="">
            <v:imagedata r:id="rId55f751af-bca5-4a33-aa65-d54fe1361dc7164" o:title=""/>
          </v:shape>
          <o:OLEObject Type="Embed" ProgID="Equation.DSMT4" ShapeID="_x000055f751af-bca5-4a33-aa65-d54fe1361dc7_i1111" DrawAspect="Content" ObjectID="_1378245608" r:id="rId55f751af-bca5-4a33-aa65-d54fe1361dc7165"/>
        </w:object>
      </w:r>
      <w:r w:rsidR="00434BF2" w:rsidRPr="00213805">
        <w:rPr>
          <w:rFonts w:ascii="宋体" w:hAnsi="宋体"/>
          <w:szCs w:val="21"/>
        </w:rPr>
        <w:t>，</w:t>
      </w:r>
      <w:r w:rsidR="00434BF2" w:rsidRPr="00213805">
        <w:rPr>
          <w:rFonts w:ascii="宋体" w:hAnsi="宋体" w:cs="仿宋_GB2312"/>
          <w:szCs w:val="21"/>
        </w:rPr>
        <w:t>满足</w:t>
      </w:r>
      <w:r w:rsidR="00434BF2" w:rsidRPr="00213805">
        <w:rPr>
          <w:rFonts w:ascii="宋体" w:hAnsi="宋体" w:cs="仿宋_GB2312"/>
          <w:position w:val="-10"/>
          <w:szCs w:val="21"/>
        </w:rPr>
        <w:object w:dxaOrig="1060" w:dyaOrig="320">
          <v:shape id="_x000055f751af-bca5-4a33-aa65-d54fe1361dc7_i1112" type="#_x000055f751af-bca5-4a33-aa65-d54fe1361dc7_t75" alt="河南教考资源信息网（www.henanjk.com），省内高中学校老师高考备考的理想选择！" style="width:53.25pt;height:15.75pt" o:ole="">
            <v:imagedata r:id="rId55f751af-bca5-4a33-aa65-d54fe1361dc7166" o:title=""/>
          </v:shape>
          <o:OLEObject Type="Embed" ProgID="Equation.DSMT4" ShapeID="_x000055f751af-bca5-4a33-aa65-d54fe1361dc7_i1112" DrawAspect="Content" ObjectID="_1378245609" r:id="rId55f751af-bca5-4a33-aa65-d54fe1361dc7167"/>
        </w:object>
      </w:r>
      <w:r w:rsidR="00434BF2" w:rsidRPr="00213805">
        <w:rPr>
          <w:rFonts w:ascii="宋体" w:hAnsi="宋体" w:cs="仿宋_GB2312"/>
          <w:szCs w:val="21"/>
        </w:rPr>
        <w:t>，</w:t>
      </w:r>
      <w:r w:rsidR="00434BF2" w:rsidRPr="00213805">
        <w:rPr>
          <w:rFonts w:ascii="宋体" w:hAnsi="宋体" w:cs="仿宋_GB2312"/>
          <w:position w:val="-10"/>
          <w:szCs w:val="21"/>
        </w:rPr>
        <w:object w:dxaOrig="1060" w:dyaOrig="320">
          <v:shape id="_x000055f751af-bca5-4a33-aa65-d54fe1361dc7_i1113" type="#_x000055f751af-bca5-4a33-aa65-d54fe1361dc7_t75" alt="河南教考资源信息网（www.henanjk.com），省内高中学校老师高考备考的理想选择！" style="width:53.25pt;height:15.75pt" o:ole="">
            <v:imagedata r:id="rId55f751af-bca5-4a33-aa65-d54fe1361dc7168" o:title=""/>
          </v:shape>
          <o:OLEObject Type="Embed" ProgID="Equation.DSMT4" ShapeID="_x000055f751af-bca5-4a33-aa65-d54fe1361dc7_i1113" DrawAspect="Content" ObjectID="_1378245610" r:id="rId55f751af-bca5-4a33-aa65-d54fe1361dc7169"/>
        </w:object>
      </w:r>
      <w:r w:rsidR="00434BF2" w:rsidRPr="00213805">
        <w:rPr>
          <w:rFonts w:ascii="宋体" w:hAnsi="宋体" w:cs="仿宋_GB2312"/>
          <w:szCs w:val="21"/>
        </w:rPr>
        <w:t>求实数</w:t>
      </w:r>
      <w:r w:rsidR="00434BF2" w:rsidRPr="00213805">
        <w:rPr>
          <w:rFonts w:ascii="宋体" w:hAnsi="宋体" w:cs="仿宋_GB2312"/>
          <w:position w:val="-6"/>
          <w:szCs w:val="21"/>
        </w:rPr>
        <w:object w:dxaOrig="200" w:dyaOrig="220">
          <v:shape id="_x000055f751af-bca5-4a33-aa65-d54fe1361dc7_i1114" type="#_x000055f751af-bca5-4a33-aa65-d54fe1361dc7_t75" alt="河南教考资源信息网（www.henanjk.com），省内高中学校老师高考备考的理想选择！" style="width:9.75pt;height:11.25pt" o:ole="">
            <v:imagedata r:id="rId55f751af-bca5-4a33-aa65-d54fe1361dc7170" o:title=""/>
          </v:shape>
          <o:OLEObject Type="Embed" ProgID="Equation.DSMT4" ShapeID="_x000055f751af-bca5-4a33-aa65-d54fe1361dc7_i1114" DrawAspect="Content" ObjectID="_1378245611" r:id="rId55f751af-bca5-4a33-aa65-d54fe1361dc7171"/>
        </w:object>
      </w:r>
      <w:r w:rsidR="00434BF2" w:rsidRPr="00213805">
        <w:rPr>
          <w:rFonts w:ascii="宋体" w:hAnsi="宋体" w:cs="仿宋_GB2312"/>
          <w:szCs w:val="21"/>
        </w:rPr>
        <w:t>的值。</w:t>
      </w:r>
    </w:p>
    <w:p w:rsidR="00916831" w:rsidRPr="00A751E2" w:rsidRDefault="00AC4494" w:rsidP="00AC4494">
      <w:r>
        <w:rPr>
          <w:rFonts w:hAnsi="宋体" w:hint="eastAsia"/>
        </w:rPr>
        <w:t>20．</w:t>
      </w:r>
      <w:r w:rsidR="00916831" w:rsidRPr="00A751E2">
        <w:rPr>
          <w:rFonts w:hint="eastAsia"/>
          <w:szCs w:val="21"/>
        </w:rPr>
        <w:t>为了绿化城市，准备在如图所示的区域内修建一个矩形</w:t>
      </w:r>
      <w:r w:rsidR="00916831" w:rsidRPr="00A751E2">
        <w:rPr>
          <w:rFonts w:hint="eastAsia"/>
          <w:szCs w:val="21"/>
        </w:rPr>
        <w:t>PQRC</w:t>
      </w:r>
      <w:r w:rsidR="00916831" w:rsidRPr="00A751E2">
        <w:rPr>
          <w:rFonts w:hint="eastAsia"/>
          <w:szCs w:val="21"/>
        </w:rPr>
        <w:t>的草坪，且</w:t>
      </w:r>
      <w:r w:rsidR="00916831" w:rsidRPr="00A751E2">
        <w:rPr>
          <w:rFonts w:hint="eastAsia"/>
          <w:szCs w:val="21"/>
        </w:rPr>
        <w:t>PQ</w:t>
      </w:r>
      <w:r w:rsidR="00916831" w:rsidRPr="00A751E2">
        <w:rPr>
          <w:rFonts w:hint="eastAsia"/>
          <w:szCs w:val="21"/>
        </w:rPr>
        <w:t>∥</w:t>
      </w:r>
      <w:r w:rsidR="00916831" w:rsidRPr="00A751E2">
        <w:rPr>
          <w:rFonts w:hint="eastAsia"/>
          <w:szCs w:val="21"/>
        </w:rPr>
        <w:t>BC,RQ</w:t>
      </w:r>
      <w:r w:rsidR="00916831" w:rsidRPr="00A751E2">
        <w:rPr>
          <w:rFonts w:hint="eastAsia"/>
          <w:szCs w:val="21"/>
        </w:rPr>
        <w:t>⊥</w:t>
      </w:r>
      <w:r w:rsidR="00916831" w:rsidRPr="00A751E2">
        <w:rPr>
          <w:rFonts w:hint="eastAsia"/>
          <w:szCs w:val="21"/>
        </w:rPr>
        <w:t>BC,</w:t>
      </w:r>
      <w:r w:rsidR="00916831" w:rsidRPr="00A751E2">
        <w:rPr>
          <w:rFonts w:hint="eastAsia"/>
          <w:szCs w:val="21"/>
        </w:rPr>
        <w:t>另外△</w:t>
      </w:r>
      <w:r w:rsidR="00916831" w:rsidRPr="00A751E2">
        <w:rPr>
          <w:rFonts w:hint="eastAsia"/>
          <w:szCs w:val="21"/>
        </w:rPr>
        <w:t>AEF</w:t>
      </w:r>
      <w:r w:rsidR="00916831" w:rsidRPr="00A751E2">
        <w:rPr>
          <w:rFonts w:hint="eastAsia"/>
          <w:szCs w:val="21"/>
        </w:rPr>
        <w:t>的内部有一文物保护区不能占用，经测量</w:t>
      </w:r>
      <w:r w:rsidR="00916831" w:rsidRPr="00A751E2">
        <w:rPr>
          <w:rFonts w:hint="eastAsia"/>
          <w:szCs w:val="21"/>
        </w:rPr>
        <w:t>AB=</w:t>
      </w:r>
      <w:smartTag w:uri="urn:schemas-microsoft-com:office:smarttags" w:element="chmetcnv">
        <w:smartTagPr>
          <w:attr w:name="UnitName" w:val="m"/>
          <w:attr w:name="SourceValue" w:val="100"/>
          <w:attr w:name="HasSpace" w:val="False"/>
          <w:attr w:name="Negative" w:val="False"/>
          <w:attr w:name="NumberType" w:val="1"/>
          <w:attr w:name="TCSC" w:val="0"/>
        </w:smartTagPr>
        <w:r w:rsidR="00916831" w:rsidRPr="00A751E2">
          <w:rPr>
            <w:rFonts w:hint="eastAsia"/>
            <w:szCs w:val="21"/>
          </w:rPr>
          <w:t>100m</w:t>
        </w:r>
      </w:smartTag>
      <w:r w:rsidR="00916831" w:rsidRPr="00A751E2">
        <w:rPr>
          <w:rFonts w:hint="eastAsia"/>
          <w:szCs w:val="21"/>
        </w:rPr>
        <w:t>,BC=</w:t>
      </w:r>
      <w:smartTag w:uri="urn:schemas-microsoft-com:office:smarttags" w:element="chmetcnv">
        <w:smartTagPr>
          <w:attr w:name="UnitName" w:val="m"/>
          <w:attr w:name="SourceValue" w:val="80"/>
          <w:attr w:name="HasSpace" w:val="False"/>
          <w:attr w:name="Negative" w:val="False"/>
          <w:attr w:name="NumberType" w:val="1"/>
          <w:attr w:name="TCSC" w:val="0"/>
        </w:smartTagPr>
        <w:r w:rsidR="00916831" w:rsidRPr="00A751E2">
          <w:rPr>
            <w:rFonts w:hint="eastAsia"/>
            <w:szCs w:val="21"/>
          </w:rPr>
          <w:t>80m</w:t>
        </w:r>
      </w:smartTag>
      <w:r w:rsidR="00916831" w:rsidRPr="00A751E2">
        <w:rPr>
          <w:rFonts w:hint="eastAsia"/>
          <w:szCs w:val="21"/>
        </w:rPr>
        <w:t>,AE=</w:t>
      </w:r>
      <w:smartTag w:uri="urn:schemas-microsoft-com:office:smarttags" w:element="chmetcnv">
        <w:smartTagPr>
          <w:attr w:name="UnitName" w:val="m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="00916831" w:rsidRPr="00A751E2">
          <w:rPr>
            <w:rFonts w:hint="eastAsia"/>
            <w:szCs w:val="21"/>
          </w:rPr>
          <w:t>30m</w:t>
        </w:r>
      </w:smartTag>
      <w:r w:rsidR="00916831" w:rsidRPr="00A751E2">
        <w:rPr>
          <w:rFonts w:hint="eastAsia"/>
          <w:szCs w:val="21"/>
        </w:rPr>
        <w:t>,AF=</w:t>
      </w:r>
      <w:smartTag w:uri="urn:schemas-microsoft-com:office:smarttags" w:element="chmetcnv">
        <w:smartTagPr>
          <w:attr w:name="UnitName" w:val="m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="00916831" w:rsidRPr="00A751E2">
          <w:rPr>
            <w:rFonts w:hint="eastAsia"/>
            <w:szCs w:val="21"/>
          </w:rPr>
          <w:t>20m</w:t>
        </w:r>
      </w:smartTag>
      <w:r w:rsidR="00916831">
        <w:rPr>
          <w:rFonts w:hint="eastAsia"/>
          <w:szCs w:val="21"/>
        </w:rPr>
        <w:t>．</w:t>
      </w:r>
    </w:p>
    <w:p w:rsidR="00916831" w:rsidRPr="00A751E2" w:rsidRDefault="00916831" w:rsidP="00916831">
      <w:r w:rsidRPr="00A751E2">
        <w:rPr>
          <w:rFonts w:hint="eastAsia"/>
          <w:szCs w:val="21"/>
        </w:rPr>
        <w:t>求直线</w:t>
      </w:r>
      <w:r w:rsidRPr="00A751E2">
        <w:rPr>
          <w:rFonts w:hint="eastAsia"/>
          <w:szCs w:val="21"/>
        </w:rPr>
        <w:t>EF</w:t>
      </w:r>
      <w:r w:rsidRPr="00A751E2">
        <w:rPr>
          <w:rFonts w:hint="eastAsia"/>
          <w:szCs w:val="21"/>
        </w:rPr>
        <w:t>的方程</w:t>
      </w:r>
      <w:r w:rsidRPr="00A751E2">
        <w:rPr>
          <w:rFonts w:hint="eastAsia"/>
          <w:szCs w:val="21"/>
        </w:rPr>
        <w:t xml:space="preserve">(4 </w:t>
      </w:r>
      <w:r w:rsidRPr="00A751E2">
        <w:rPr>
          <w:rFonts w:hint="eastAsia"/>
          <w:szCs w:val="21"/>
        </w:rPr>
        <w:t>分</w:t>
      </w:r>
      <w:r w:rsidRPr="00A751E2">
        <w:rPr>
          <w:rFonts w:hint="eastAsia"/>
          <w:szCs w:val="21"/>
        </w:rPr>
        <w:t xml:space="preserve"> )</w:t>
      </w:r>
      <w:r>
        <w:rPr>
          <w:rFonts w:hint="eastAsia"/>
          <w:szCs w:val="21"/>
        </w:rPr>
        <w:t>．</w:t>
      </w:r>
    </w:p>
    <w:p w:rsidR="00E81449" w:rsidRDefault="00916831" w:rsidP="00681D46">
      <w:r w:rsidRPr="00A751E2">
        <w:rPr>
          <w:rFonts w:hint="eastAsia"/>
          <w:szCs w:val="21"/>
        </w:rPr>
        <w:t>应如何设计才能使草坪的占地面积最大？</w:t>
      </w:r>
      <w:r w:rsidR="00E81449" w:rsidRPr="00A751E2">
        <w:rPr>
          <w:rFonts w:hint="eastAsia"/>
          <w:szCs w:val="21"/>
        </w:rPr>
        <w:t xml:space="preserve"> </w:t>
      </w:r>
    </w:p>
    <w:p w:rsidR="00D40936" w:rsidRPr="00172D23" w:rsidRDefault="009A5FB8" w:rsidP="00D53DAA">
      <w:r w:rsidRPr="00172D23">
        <w:rPr>
          <w:rFonts w:ascii="宋体" w:hAnsi="宋体" w:hint="eastAsia"/>
          <w:szCs w:val="21"/>
        </w:rPr>
      </w:r>
      <w:r w:rsidR="0051608B" w:rsidRPr="00172D23">
        <w:rPr>
          <w:rFonts w:ascii="宋体" w:hAnsi="宋体" w:hint="eastAsia"/>
          <w:szCs w:val="21"/>
        </w:rPr>
        <w:t>21．</w:t>
      </w:r>
      <w:bookmarkStart w:id="2" w:name="timu25"/>
      <w:bookmarkEnd w:id="2"/>
      <w:r w:rsidR="00D40936" w:rsidRPr="00172D23">
        <w:rPr>
          <w:rFonts w:hint="eastAsia"/>
        </w:rPr>
        <w:t>已知</w:t>
      </w:r>
      <w:r w:rsidR="00D40936" w:rsidRPr="00172D23">
        <w:rPr>
          <w:position w:val="-24"/>
        </w:rPr>
        <w:pict>
          <v:shape id="_x0000cbd64ced-7fe4-4c29-9abb-cc7c0bcd96a9_i1190" type="#_x0000cbd64ced-7fe4-4c29-9abb-cc7c0bcd96a9_t75" alt="学科网(www.zxxk.com)--教育资源门户，提供试卷、教案、课件、论文、素材及各类教学资源下载，还有大量而丰富的教学相关资讯！" style="width:166.6pt;height:31pt;mso-position-horizontal-relative:page;mso-position-vertical-relative:page">
            <v:imagedata r:id="rIdcbd64ced-7fe4-4c29-9abb-cc7c0bcd96a9157" o:title=""/>
          </v:shape>
        </w:pict>
      </w:r>
    </w:p>
    <w:p w:rsidR="00D40936" w:rsidRPr="00172D23" w:rsidRDefault="00D40936" w:rsidP="00D53DAA">
      <w:r w:rsidRPr="00172D23">
        <w:rPr>
          <w:rFonts w:hint="eastAsia"/>
        </w:rPr>
        <w:t xml:space="preserve">   </w:t>
      </w:r>
      <w:r w:rsidRPr="00172D23">
        <w:rPr>
          <w:rFonts w:hint="eastAsia"/>
        </w:rPr>
        <w:t>（</w:t>
      </w:r>
      <w:r w:rsidRPr="00172D23">
        <w:rPr>
          <w:rFonts w:hint="eastAsia"/>
        </w:rPr>
        <w:t>I</w:t>
      </w:r>
      <w:r w:rsidRPr="00172D23">
        <w:rPr>
          <w:rFonts w:hint="eastAsia"/>
        </w:rPr>
        <w:t>）</w:t>
      </w:r>
      <w:r w:rsidRPr="00172D23">
        <w:rPr>
          <w:rFonts w:hint="eastAsia"/>
        </w:rPr>
        <w:t>a=2</w:t>
      </w:r>
      <w:r w:rsidRPr="00172D23">
        <w:rPr>
          <w:rFonts w:hint="eastAsia"/>
        </w:rPr>
        <w:t>时，求</w:t>
      </w:r>
      <w:r w:rsidRPr="00172D23">
        <w:rPr>
          <w:position w:val="-10"/>
        </w:rPr>
        <w:pict>
          <v:shape id="_x0000cbd64ced-7fe4-4c29-9abb-cc7c0bcd96a9_i1191" type="#_x0000cbd64ced-7fe4-4c29-9abb-cc7c0bcd96a9_t75" alt="学科网(www.zxxk.com)--教育资源门户，提供试卷、教案、课件、论文、素材及各类教学资源下载，还有大量而丰富的教学相关资讯！" style="width:46.05pt;height:15.9pt;mso-position-horizontal-relative:page;mso-position-vertical-relative:page">
            <v:imagedata r:id="rIdcbd64ced-7fe4-4c29-9abb-cc7c0bcd96a9158" o:title=""/>
          </v:shape>
        </w:pict>
      </w:r>
      <w:r w:rsidRPr="00172D23">
        <w:rPr>
          <w:rFonts w:hint="eastAsia"/>
        </w:rPr>
        <w:t>和</w:t>
      </w:r>
      <w:r w:rsidRPr="00172D23">
        <w:rPr>
          <w:position w:val="-10"/>
        </w:rPr>
        <w:pict>
          <v:shape id="_x0000cbd64ced-7fe4-4c29-9abb-cc7c0bcd96a9_i1192" type="#_x0000cbd64ced-7fe4-4c29-9abb-cc7c0bcd96a9_t75" alt="学科网(www.zxxk.com)--教育资源门户，提供试卷、教案、课件、论文、素材及各类教学资源下载，还有大量而丰富的教学相关资讯！" style="width:45.2pt;height:15.9pt;mso-position-horizontal-relative:page;mso-position-vertical-relative:page">
            <v:imagedata r:id="rIdcbd64ced-7fe4-4c29-9abb-cc7c0bcd96a9159" o:title=""/>
          </v:shape>
        </w:pict>
      </w:r>
      <w:r w:rsidRPr="00172D23">
        <w:rPr>
          <w:rFonts w:hint="eastAsia"/>
        </w:rPr>
        <w:t>的公共点个数；</w:t>
      </w:r>
    </w:p>
    <w:p w:rsidR="00B03E78" w:rsidRPr="00172D23" w:rsidRDefault="00D40936" w:rsidP="00D53DAA">
      <w:r w:rsidRPr="00172D23">
        <w:rPr>
          <w:rFonts w:hint="eastAsia"/>
        </w:rPr>
        <w:t xml:space="preserve">   </w:t>
      </w:r>
      <w:r w:rsidRPr="00172D23">
        <w:rPr>
          <w:rFonts w:hint="eastAsia"/>
        </w:rPr>
        <w:t>（</w:t>
      </w:r>
      <w:r w:rsidRPr="00172D23">
        <w:rPr>
          <w:rFonts w:hint="eastAsia"/>
        </w:rPr>
        <w:t>II</w:t>
      </w:r>
      <w:r w:rsidRPr="00172D23">
        <w:rPr>
          <w:rFonts w:hint="eastAsia"/>
        </w:rPr>
        <w:t>）</w:t>
      </w:r>
      <w:r w:rsidRPr="00172D23">
        <w:rPr>
          <w:rFonts w:hint="eastAsia"/>
        </w:rPr>
        <w:t>a</w:t>
      </w:r>
      <w:r w:rsidRPr="00172D23">
        <w:rPr>
          <w:rFonts w:hint="eastAsia"/>
        </w:rPr>
        <w:t>为何值时，</w:t>
      </w:r>
      <w:r w:rsidRPr="00172D23">
        <w:rPr>
          <w:position w:val="-10"/>
        </w:rPr>
        <w:pict>
          <v:shape id="_x0000cbd64ced-7fe4-4c29-9abb-cc7c0bcd96a9_i1193" type="#_x0000cbd64ced-7fe4-4c29-9abb-cc7c0bcd96a9_t75" alt="学科网(www.zxxk.com)--教育资源门户，提供试卷、教案、课件、论文、素材及各类教学资源下载，还有大量而丰富的教学相关资讯！" style="width:97.1pt;height:16.75pt;mso-position-horizontal-relative:page;mso-position-vertical-relative:page">
            <v:imagedata r:id="rIdcbd64ced-7fe4-4c29-9abb-cc7c0bcd96a9160" o:title=""/>
          </v:shape>
        </w:pict>
      </w:r>
      <w:r w:rsidRPr="00172D23">
        <w:rPr>
          <w:rFonts w:hint="eastAsia"/>
        </w:rPr>
        <w:t>的公共点个数恰为两个。</w:t>
      </w:r>
    </w:p>
    <w:p w:rsidR="000D09E5" w:rsidRDefault="000D09E5">
      <w:pPr>
        <w:sectPr w:rsidR="000D09E5" w:rsidSect="00157616">
          <w:footerReference w:type="even" r:id="rId_footereven"/>
          <w:footerReference w:type="default" r:id="rId_footerdefault"/>
          <w:headerReference w:type="even" r:id="rId_headereven"/>
          <w:headerReference w:type="default" r:id="rId_headerdefault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</w:p>
    <w:p w:rsidR="002A2386" w:rsidRPr="00AE5FF7" w:rsidRDefault="00AE5FF7" w:rsidP="00AE5FF7">
      <w:pPr>
        <w:jc w:val="center"/>
        <w:rPr>
          <w:b/>
        </w:rPr>
      </w:pPr>
      <w:r w:rsidRPr="00AE5FF7">
        <w:rPr>
          <w:rFonts w:hint="eastAsia"/>
          <w:b/>
        </w:rPr>
        <w:lastRenderedPageBreak/>
        <w:t>参考答案</w:t>
      </w:r>
    </w:p>
    <w:p w:rsidR="00671398" w:rsidRPr="00585076" w:rsidRDefault="00671398" w:rsidP="00585076">
      <w:r w:rsidRPr="00585076">
        <w:rPr>
          <w:rFonts w:hint="eastAsia"/>
        </w:rPr>
        <w:t>1．</w:t>
      </w:r>
      <w:r w:rsidR="00391A18" w:rsidRPr="00585076">
        <w:rPr>
          <w:rFonts w:hint="eastAsia"/>
        </w:rPr>
        <w:t>C</w:t>
      </w:r>
    </w:p>
    <w:p w:rsidR="00671398" w:rsidRPr="00585076" w:rsidRDefault="00671398" w:rsidP="00585076">
      <w:r w:rsidRPr="00585076">
        <w:rPr>
          <w:rFonts w:hint="eastAsia"/>
        </w:rPr>
        <w:t>【解析】</w:t>
      </w:r>
    </w:p>
    <w:p w:rsidR="00671398" w:rsidRPr="00585076" w:rsidRDefault="00671398" w:rsidP="00585076">
      <w:r w:rsidRPr="00585076">
        <w:rPr>
          <w:rFonts w:hint="eastAsia"/>
        </w:rPr>
        <w:t>试题分析：</w:t>
      </w:r>
      <w:r w:rsidR="009C6DEE" w:rsidRPr="00585076">
        <w:rPr>
          <w:rFonts w:hint="eastAsia"/>
          <w:position w:val="-6"/>
        </w:rPr>
        <w:pict>
          <v:shape id="_x0000c470a5cd-32d9-4416-92d6-3a511229be38_i1135" type="#_x0000c470a5cd-32d9-4416-92d6-3a511229be38_t75" style="width:148.5pt;height:15.75pt;mso-position-horizontal-relative:page;mso-position-vertical-relative:page">
            <v:imagedata r:id="rIdc470a5cd-32d9-4416-92d6-3a511229be38130" o:title="" chromakey="white" blacklevel="-7862f"/>
          </v:shape>
        </w:pict>
      </w:r>
      <w:r w:rsidR="009C6DEE" w:rsidRPr="00585076">
        <w:rPr>
          <w:position w:val="-10"/>
        </w:rPr>
        <w:object w:dxaOrig="1320" w:dyaOrig="300">
          <v:shape id="_x0000c470a5cd-32d9-4416-92d6-3a511229be38_i1136" type="#_x0000c470a5cd-32d9-4416-92d6-3a511229be38_t75" style="width:66pt;height:15pt" o:ole="">
            <v:imagedata r:id="rIdc470a5cd-32d9-4416-92d6-3a511229be38132" o:title=""/>
          </v:shape>
          <o:OLEObject Type="Embed" ProgID="Equation.DSMT4" ShapeID="_x0000c470a5cd-32d9-4416-92d6-3a511229be38_i1136" DrawAspect="Content" ObjectID="_1433107026" r:id="rIdc470a5cd-32d9-4416-92d6-3a511229be38133"/>
        </w:object>
      </w:r>
      <w:r w:rsidR="00D35B65" w:rsidRPr="00585076">
        <w:rPr>
          <w:rFonts w:hint="eastAsia"/>
        </w:rPr>
        <w:t>，由题意得：</w:t>
      </w:r>
      <w:r w:rsidR="00D35B65" w:rsidRPr="00585076">
        <w:rPr>
          <w:position w:val="-10"/>
        </w:rPr>
        <w:object w:dxaOrig="920" w:dyaOrig="300">
          <v:shape id="_x0000c470a5cd-32d9-4416-92d6-3a511229be38_i1137" type="#_x0000c470a5cd-32d9-4416-92d6-3a511229be38_t75" style="width:45.75pt;height:15pt" o:ole="">
            <v:imagedata r:id="rIdc470a5cd-32d9-4416-92d6-3a511229be38134" o:title=""/>
          </v:shape>
          <o:OLEObject Type="Embed" ProgID="Equation.DSMT4" ShapeID="_x0000c470a5cd-32d9-4416-92d6-3a511229be38_i1137" DrawAspect="Content" ObjectID="_1433107027" r:id="rIdc470a5cd-32d9-4416-92d6-3a511229be38135"/>
        </w:object>
      </w:r>
      <w:r w:rsidR="00D35B65" w:rsidRPr="00585076">
        <w:rPr>
          <w:rFonts w:hint="eastAsia"/>
        </w:rPr>
        <w:t>，或</w:t>
      </w:r>
      <w:r w:rsidR="00D35B65" w:rsidRPr="00585076">
        <w:rPr>
          <w:position w:val="-10"/>
        </w:rPr>
        <w:object w:dxaOrig="920" w:dyaOrig="300">
          <v:shape id="_x0000c470a5cd-32d9-4416-92d6-3a511229be38_i1138" type="#_x0000c470a5cd-32d9-4416-92d6-3a511229be38_t75" style="width:45.75pt;height:15pt" o:ole="">
            <v:imagedata r:id="rIdc470a5cd-32d9-4416-92d6-3a511229be38136" o:title=""/>
          </v:shape>
          <o:OLEObject Type="Embed" ProgID="Equation.DSMT4" ShapeID="_x0000c470a5cd-32d9-4416-92d6-3a511229be38_i1138" DrawAspect="Content" ObjectID="_1433107028" r:id="rIdc470a5cd-32d9-4416-92d6-3a511229be38137"/>
        </w:object>
      </w:r>
      <w:r w:rsidR="00D35B65" w:rsidRPr="00585076">
        <w:rPr>
          <w:rFonts w:hint="eastAsia"/>
        </w:rPr>
        <w:t>，或</w:t>
      </w:r>
      <w:r w:rsidR="00D35B65" w:rsidRPr="00585076">
        <w:rPr>
          <w:position w:val="-10"/>
        </w:rPr>
        <w:object w:dxaOrig="920" w:dyaOrig="300">
          <v:shape id="_x0000c470a5cd-32d9-4416-92d6-3a511229be38_i1139" type="#_x0000c470a5cd-32d9-4416-92d6-3a511229be38_t75" style="width:45.75pt;height:15pt" o:ole="">
            <v:imagedata r:id="rIdc470a5cd-32d9-4416-92d6-3a511229be38138" o:title=""/>
          </v:shape>
          <o:OLEObject Type="Embed" ProgID="Equation.DSMT4" ShapeID="_x0000c470a5cd-32d9-4416-92d6-3a511229be38_i1139" DrawAspect="Content" ObjectID="_1433107029" r:id="rIdc470a5cd-32d9-4416-92d6-3a511229be38139"/>
        </w:object>
      </w:r>
      <w:r w:rsidR="00D35B65" w:rsidRPr="00585076">
        <w:rPr>
          <w:rFonts w:hint="eastAsia"/>
        </w:rPr>
        <w:t>，或</w:t>
      </w:r>
      <w:r w:rsidR="00D35B65" w:rsidRPr="00585076">
        <w:rPr>
          <w:position w:val="-10"/>
        </w:rPr>
        <w:object w:dxaOrig="920" w:dyaOrig="300">
          <v:shape id="_x0000c470a5cd-32d9-4416-92d6-3a511229be38_i1140" type="#_x0000c470a5cd-32d9-4416-92d6-3a511229be38_t75" style="width:45.75pt;height:15pt" o:ole="">
            <v:imagedata r:id="rIdc470a5cd-32d9-4416-92d6-3a511229be38140" o:title=""/>
          </v:shape>
          <o:OLEObject Type="Embed" ProgID="Equation.DSMT4" ShapeID="_x0000c470a5cd-32d9-4416-92d6-3a511229be38_i1140" DrawAspect="Content" ObjectID="_1433107030" r:id="rIdc470a5cd-32d9-4416-92d6-3a511229be38141"/>
        </w:object>
      </w:r>
      <w:r w:rsidR="00D35B65" w:rsidRPr="00585076">
        <w:rPr>
          <w:rFonts w:hint="eastAsia"/>
        </w:rPr>
        <w:t>，或</w:t>
      </w:r>
      <w:r w:rsidR="00D35B65" w:rsidRPr="00585076">
        <w:rPr>
          <w:position w:val="-10"/>
        </w:rPr>
        <w:object w:dxaOrig="920" w:dyaOrig="300">
          <v:shape id="_x0000c470a5cd-32d9-4416-92d6-3a511229be38_i1141" type="#_x0000c470a5cd-32d9-4416-92d6-3a511229be38_t75" style="width:45.75pt;height:15pt" o:ole="">
            <v:imagedata r:id="rIdc470a5cd-32d9-4416-92d6-3a511229be38142" o:title=""/>
          </v:shape>
          <o:OLEObject Type="Embed" ProgID="Equation.DSMT4" ShapeID="_x0000c470a5cd-32d9-4416-92d6-3a511229be38_i1141" DrawAspect="Content" ObjectID="_1433107031" r:id="rIdc470a5cd-32d9-4416-92d6-3a511229be38143"/>
        </w:object>
      </w:r>
      <w:r w:rsidR="00D35B65" w:rsidRPr="00585076">
        <w:rPr>
          <w:rFonts w:hint="eastAsia"/>
        </w:rPr>
        <w:t>，总共有５个。故选Ｃ。</w:t>
      </w:r>
    </w:p>
    <w:p w:rsidR="00671398" w:rsidRPr="00585076" w:rsidRDefault="00671398" w:rsidP="00585076">
      <w:r w:rsidRPr="00585076">
        <w:rPr>
          <w:rFonts w:hint="eastAsia"/>
        </w:rPr>
        <w:t>考点：</w:t>
      </w:r>
      <w:r w:rsidR="00D35B65" w:rsidRPr="00585076">
        <w:rPr>
          <w:rFonts w:hint="eastAsia"/>
        </w:rPr>
        <w:t>集合</w:t>
      </w:r>
    </w:p>
    <w:p w:rsidR="00411387" w:rsidRPr="00585076" w:rsidRDefault="00671398" w:rsidP="00585076">
      <w:r w:rsidRPr="00585076">
        <w:rPr>
          <w:rFonts w:hint="eastAsia"/>
        </w:rPr>
        <w:t>点评：</w:t>
      </w:r>
      <w:r w:rsidR="00411387" w:rsidRPr="00585076">
        <w:rPr>
          <w:rFonts w:hint="eastAsia"/>
        </w:rPr>
        <w:t>本题是新定义一种元素，然后判断给出的元素是否符合定义。做此类题目，重点是理解定义。</w:t>
      </w:r>
    </w:p>
    <w:p w:rsidR="00C77063" w:rsidRPr="0048206C" w:rsidRDefault="00C77063" w:rsidP="00C77063">
      <w:r w:rsidRPr="0048206C">
        <w:rPr>
          <w:rFonts w:hint="eastAsia"/>
          <w:spacing w:val="20"/>
        </w:rPr>
        <w:t>2．</w:t>
      </w:r>
      <w:r w:rsidR="005401CB" w:rsidRPr="0048206C">
        <w:rPr>
          <w:rFonts w:hint="eastAsia"/>
          <w:spacing w:val="20"/>
        </w:rPr>
        <w:t>B</w:t>
      </w:r>
    </w:p>
    <w:p w:rsidR="00F004F5" w:rsidRPr="0048206C" w:rsidRDefault="00C77063" w:rsidP="00C77063">
      <w:r w:rsidRPr="0048206C">
        <w:rPr>
          <w:rFonts w:hint="eastAsia"/>
          <w:spacing w:val="20"/>
        </w:rPr>
        <w:t>【解析】</w:t>
      </w:r>
      <w:r w:rsidR="00A54662" w:rsidRPr="0048206C">
        <w:rPr>
          <w:rFonts w:hint="eastAsia"/>
          <w:spacing w:val="20"/>
        </w:rPr>
        <w:t>因为</w:t>
      </w:r>
      <w:r w:rsidR="00A54662" w:rsidRPr="0048206C">
        <w:rPr>
          <w:spacing w:val="20"/>
          <w:position w:val="-10"/>
        </w:rPr>
        <w:object w:dxaOrig="4380" w:dyaOrig="320">
          <v:shape id="_x000091d3202c-e85f-45db-b423-e1e9c99ebe86_i1031" type="#_x000091d3202c-e85f-45db-b423-e1e9c99ebe86_t75" style="width:219pt;height:15.75pt" o:ole="">
            <v:imagedata r:id="rId91d3202c-e85f-45db-b423-e1e9c99ebe8613" o:title=""/>
          </v:shape>
          <o:OLEObject Type="Embed" ProgID="Equation.DSMT4" ShapeID="_x000091d3202c-e85f-45db-b423-e1e9c99ebe86_i1031" DrawAspect="Content" ObjectID="_1412698873" r:id="rId91d3202c-e85f-45db-b423-e1e9c99ebe8614"/>
        </w:object>
      </w:r>
      <w:r w:rsidR="00A54662" w:rsidRPr="0048206C">
        <w:rPr>
          <w:rFonts w:hint="eastAsia"/>
          <w:spacing w:val="20"/>
        </w:rPr>
        <w:t>所以</w:t>
      </w:r>
    </w:p>
    <w:p w:rsidR="00A54662" w:rsidRPr="0048206C" w:rsidRDefault="00A54662" w:rsidP="00C77063">
      <w:r w:rsidRPr="0048206C">
        <w:rPr>
          <w:spacing w:val="20"/>
          <w:position w:val="-10"/>
        </w:rPr>
        <w:object w:dxaOrig="2700" w:dyaOrig="320">
          <v:shape id="_x000091d3202c-e85f-45db-b423-e1e9c99ebe86_i1032" type="#_x000091d3202c-e85f-45db-b423-e1e9c99ebe86_t75" style="width:135pt;height:15.75pt" o:ole="">
            <v:imagedata r:id="rId91d3202c-e85f-45db-b423-e1e9c99ebe8615" o:title=""/>
          </v:shape>
          <o:OLEObject Type="Embed" ProgID="Equation.DSMT4" ShapeID="_x000091d3202c-e85f-45db-b423-e1e9c99ebe86_i1032" DrawAspect="Content" ObjectID="_1412698874" r:id="rId91d3202c-e85f-45db-b423-e1e9c99ebe8616"/>
        </w:object>
      </w:r>
      <w:r w:rsidR="0007323A" w:rsidRPr="0048206C">
        <w:rPr>
          <w:rFonts w:hint="eastAsia"/>
          <w:spacing w:val="20"/>
        </w:rPr>
        <w:t>.</w:t>
      </w:r>
    </w:p>
    <w:p w:rsidR="00652AE7" w:rsidRPr="00E15AD2" w:rsidRDefault="000B1853" w:rsidP="00652AE7">
      <w:r w:rsidRPr="00E15AD2">
        <w:rPr>
          <w:rFonts w:hAnsi="宋体"/>
          <w:szCs w:val="21"/>
        </w:rPr>
        <w:t>3．</w:t>
      </w:r>
      <w:r w:rsidRPr="00E15AD2">
        <w:rPr>
          <w:rFonts w:hAnsi="宋体" w:hint="eastAsia"/>
          <w:szCs w:val="21"/>
        </w:rPr>
        <w:t>C</w:t>
      </w:r>
    </w:p>
    <w:p w:rsidR="00652AE7" w:rsidRDefault="000B1853" w:rsidP="008746F7">
      <w:r w:rsidRPr="00E15AD2">
        <w:rPr>
          <w:rFonts w:hAnsi="宋体"/>
          <w:szCs w:val="21"/>
        </w:rPr>
        <w:t>【解析】</w:t>
      </w:r>
      <w:r w:rsidR="00EE2302">
        <w:rPr>
          <w:rFonts w:hAnsi="宋体" w:hint="eastAsia"/>
          <w:szCs w:val="21"/>
        </w:rPr>
        <w:t>函数</w:t>
      </w:r>
      <w:r w:rsidR="00EE2302" w:rsidRPr="00EE2302">
        <w:rPr>
          <w:rFonts w:hAnsi="宋体"/>
          <w:position w:val="-10"/>
          <w:szCs w:val="21"/>
        </w:rPr>
        <w:object w:dxaOrig="639" w:dyaOrig="360">
          <v:shapetype id="_x0000a413431b-6211-46a4-a041-173e5196937f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a413431b-6211-46a4-a041-173e5196937f_i1031" type="#_x0000a413431b-6211-46a4-a041-173e5196937f_t75" style="width:32.25pt;height:18pt" o:ole="">
            <v:imagedata r:id="rIda413431b-6211-46a4-a041-173e5196937f19" o:title=""/>
          </v:shape>
          <o:OLEObject Type="Embed" ProgID="Equation.DSMT4" ShapeID="_x0000a413431b-6211-46a4-a041-173e5196937f_i1031" DrawAspect="Content" ObjectID="_1412069228" r:id="rIda413431b-6211-46a4-a041-173e5196937f20"/>
        </w:object>
      </w:r>
      <w:r w:rsidR="00EE2302">
        <w:rPr>
          <w:rFonts w:hAnsi="宋体" w:hint="eastAsia"/>
          <w:szCs w:val="21"/>
        </w:rPr>
        <w:t>是增函数，</w:t>
      </w:r>
      <w:r w:rsidR="00EE2302" w:rsidRPr="00EE2302">
        <w:rPr>
          <w:rFonts w:hAnsi="宋体"/>
          <w:position w:val="-10"/>
          <w:szCs w:val="21"/>
        </w:rPr>
        <w:object w:dxaOrig="2100" w:dyaOrig="360">
          <v:shape id="_x0000a413431b-6211-46a4-a041-173e5196937f_i1032" type="#_x0000a413431b-6211-46a4-a041-173e5196937f_t75" style="width:105pt;height:18pt" o:ole="">
            <v:imagedata r:id="rIda413431b-6211-46a4-a041-173e5196937f21" o:title=""/>
          </v:shape>
          <o:OLEObject Type="Embed" ProgID="Equation.DSMT4" ShapeID="_x0000a413431b-6211-46a4-a041-173e5196937f_i1032" DrawAspect="Content" ObjectID="_1412069229" r:id="rIda413431b-6211-46a4-a041-173e5196937f22"/>
        </w:object>
      </w:r>
      <w:r w:rsidR="00EE2302">
        <w:rPr>
          <w:rFonts w:hAnsi="宋体" w:hint="eastAsia"/>
          <w:szCs w:val="21"/>
        </w:rPr>
        <w:t>函数</w:t>
      </w:r>
      <w:r w:rsidR="00EE2302" w:rsidRPr="00EE2302">
        <w:rPr>
          <w:rFonts w:hAnsi="宋体"/>
          <w:position w:val="-10"/>
          <w:szCs w:val="21"/>
        </w:rPr>
        <w:object w:dxaOrig="1340" w:dyaOrig="360">
          <v:shape id="_x0000a413431b-6211-46a4-a041-173e5196937f_i1033" type="#_x0000a413431b-6211-46a4-a041-173e5196937f_t75" style="width:66.75pt;height:18pt" o:ole="">
            <v:imagedata r:id="rIda413431b-6211-46a4-a041-173e5196937f23" o:title=""/>
          </v:shape>
          <o:OLEObject Type="Embed" ProgID="Equation.DSMT4" ShapeID="_x0000a413431b-6211-46a4-a041-173e5196937f_i1033" DrawAspect="Content" ObjectID="_1412069230" r:id="rIda413431b-6211-46a4-a041-173e5196937f24"/>
        </w:object>
      </w:r>
      <w:r w:rsidR="00EE2302">
        <w:rPr>
          <w:rFonts w:hAnsi="宋体" w:hint="eastAsia"/>
          <w:szCs w:val="21"/>
        </w:rPr>
        <w:t>是增函数，</w:t>
      </w:r>
      <w:r w:rsidR="00EE2302" w:rsidRPr="00EE2302">
        <w:rPr>
          <w:rFonts w:hAnsi="宋体"/>
          <w:position w:val="-10"/>
          <w:szCs w:val="21"/>
        </w:rPr>
        <w:object w:dxaOrig="600" w:dyaOrig="320">
          <v:shape id="_x0000a413431b-6211-46a4-a041-173e5196937f_i1034" type="#_x0000a413431b-6211-46a4-a041-173e5196937f_t75" style="width:30pt;height:15.75pt" o:ole="">
            <v:imagedata r:id="rIda413431b-6211-46a4-a041-173e5196937f25" o:title=""/>
          </v:shape>
          <o:OLEObject Type="Embed" ProgID="Equation.DSMT4" ShapeID="_x0000a413431b-6211-46a4-a041-173e5196937f_i1034" DrawAspect="Content" ObjectID="_1412069231" r:id="rIda413431b-6211-46a4-a041-173e5196937f26"/>
        </w:object>
      </w:r>
    </w:p>
    <w:p w:rsidR="00EE2302" w:rsidRPr="00E15AD2" w:rsidRDefault="00EE2302" w:rsidP="008746F7">
      <w:r w:rsidRPr="00EE2302">
        <w:rPr>
          <w:position w:val="-6"/>
        </w:rPr>
        <w:object w:dxaOrig="960" w:dyaOrig="320">
          <v:shape id="_x0000a413431b-6211-46a4-a041-173e5196937f_i1035" type="#_x0000a413431b-6211-46a4-a041-173e5196937f_t75" style="width:48pt;height:15.75pt" o:ole="">
            <v:imagedata r:id="rIda413431b-6211-46a4-a041-173e5196937f27" o:title=""/>
          </v:shape>
          <o:OLEObject Type="Embed" ProgID="Equation.DSMT4" ShapeID="_x0000a413431b-6211-46a4-a041-173e5196937f_i1035" DrawAspect="Content" ObjectID="_1412069232" r:id="rIda413431b-6211-46a4-a041-173e5196937f28"/>
        </w:object>
      </w:r>
      <w:r>
        <w:rPr>
          <w:rFonts w:hint="eastAsia"/>
        </w:rPr>
        <w:t>故选</w:t>
      </w:r>
      <w:r>
        <w:rPr>
          <w:rFonts w:hint="eastAsia"/>
        </w:rPr>
        <w:t>C</w:t>
      </w:r>
    </w:p>
    <w:p w:rsidR="00CE44A9" w:rsidRPr="00ED14A0" w:rsidRDefault="00CE44A9" w:rsidP="00ED14A0">
      <w:r w:rsidRPr="00ED14A0">
        <w:rPr>
          <w:rFonts w:ascii="宋体" w:hAnsi="宋体" w:hint="eastAsia"/>
          <w:bCs/>
          <w:szCs w:val="21"/>
        </w:rPr>
        <w:t>4．</w:t>
      </w:r>
      <w:r w:rsidR="0002029B" w:rsidRPr="00ED14A0">
        <w:rPr>
          <w:rFonts w:ascii="宋体" w:hAnsi="宋体" w:hint="eastAsia"/>
          <w:bCs/>
          <w:szCs w:val="21"/>
        </w:rPr>
        <w:t>A</w:t>
      </w:r>
    </w:p>
    <w:p w:rsidR="00CE44A9" w:rsidRPr="00ED14A0" w:rsidRDefault="00CE44A9" w:rsidP="00ED14A0">
      <w:r w:rsidRPr="00ED14A0">
        <w:rPr>
          <w:rFonts w:ascii="宋体" w:hAnsi="宋体" w:hint="eastAsia"/>
          <w:bCs/>
          <w:szCs w:val="21"/>
        </w:rPr>
        <w:t>【解析】</w:t>
      </w:r>
    </w:p>
    <w:p w:rsidR="00CE44A9" w:rsidRPr="00ED14A0" w:rsidRDefault="00CE44A9" w:rsidP="00ED14A0">
      <w:r w:rsidRPr="00ED14A0">
        <w:rPr>
          <w:rFonts w:ascii="宋体" w:hAnsi="宋体" w:hint="eastAsia"/>
          <w:bCs/>
          <w:szCs w:val="21"/>
        </w:rPr>
        <w:t>试题分析：</w:t>
      </w:r>
      <w:r w:rsidR="008717A0" w:rsidRPr="00ED14A0">
        <w:rPr>
          <w:rFonts w:ascii="宋体" w:hAnsi="宋体" w:hint="eastAsia"/>
          <w:bCs/>
          <w:szCs w:val="21"/>
        </w:rPr>
        <w:t>因为</w:t>
      </w:r>
      <w:r w:rsidR="008717A0" w:rsidRPr="00ED14A0">
        <w:rPr>
          <w:rFonts w:ascii="宋体" w:hAnsi="宋体"/>
          <w:bCs/>
          <w:szCs w:val="21"/>
        </w:rPr>
        <w:t>直线</w:t>
      </w:r>
      <w:r w:rsidR="008717A0" w:rsidRPr="00ED14A0">
        <w:rPr>
          <w:rFonts w:ascii="宋体" w:hAnsi="宋体"/>
          <w:bCs/>
          <w:position w:val="-6"/>
          <w:szCs w:val="21"/>
        </w:rPr>
        <w:object w:dxaOrig="139" w:dyaOrig="279">
          <v:shape id="_x00004a569dac-f049-4bb6-8252-1388c06ffab5_i1042" type="#_x00004a569dac-f049-4bb6-8252-1388c06ffab5_t75" style="width:6.75pt;height:14.25pt" o:ole="">
            <v:imagedata r:id="rId4a569dac-f049-4bb6-8252-1388c06ffab526" o:title=""/>
          </v:shape>
          <o:OLEObject Type="Embed" ProgID="Equation.DSMT4" ShapeID="_x00004a569dac-f049-4bb6-8252-1388c06ffab5_i1042" DrawAspect="Content" ObjectID="_1417008379" r:id="rId4a569dac-f049-4bb6-8252-1388c06ffab540"/>
        </w:object>
      </w:r>
      <w:r w:rsidR="008717A0" w:rsidRPr="00ED14A0">
        <w:rPr>
          <w:rFonts w:ascii="宋体" w:hAnsi="宋体"/>
          <w:bCs/>
          <w:szCs w:val="21"/>
        </w:rPr>
        <w:t>方程为</w:t>
      </w:r>
      <w:r w:rsidR="008717A0" w:rsidRPr="00ED14A0">
        <w:rPr>
          <w:rFonts w:ascii="宋体" w:hAnsi="宋体"/>
          <w:bCs/>
          <w:position w:val="-10"/>
          <w:szCs w:val="21"/>
        </w:rPr>
        <w:object w:dxaOrig="1560" w:dyaOrig="320">
          <v:shape id="_x00004a569dac-f049-4bb6-8252-1388c06ffab5_i1043" type="#_x00004a569dac-f049-4bb6-8252-1388c06ffab5_t75" style="width:78pt;height:15.75pt" o:ole="">
            <v:imagedata r:id="rId4a569dac-f049-4bb6-8252-1388c06ffab528" o:title=""/>
          </v:shape>
          <o:OLEObject Type="Embed" ProgID="Equation.DSMT4" ShapeID="_x00004a569dac-f049-4bb6-8252-1388c06ffab5_i1043" DrawAspect="Content" ObjectID="_1417008380" r:id="rId4a569dac-f049-4bb6-8252-1388c06ffab541"/>
        </w:object>
      </w:r>
      <w:r w:rsidR="008717A0" w:rsidRPr="00ED14A0">
        <w:rPr>
          <w:rFonts w:ascii="宋体" w:hAnsi="宋体" w:hint="eastAsia"/>
          <w:bCs/>
          <w:szCs w:val="21"/>
        </w:rPr>
        <w:t>，所以令</w:t>
      </w:r>
      <w:r w:rsidR="008717A0" w:rsidRPr="00ED14A0">
        <w:rPr>
          <w:rFonts w:ascii="宋体" w:hAnsi="宋体"/>
          <w:bCs/>
          <w:position w:val="-10"/>
          <w:szCs w:val="21"/>
        </w:rPr>
        <w:object w:dxaOrig="560" w:dyaOrig="320">
          <v:shape id="_x00004a569dac-f049-4bb6-8252-1388c06ffab5_i1044" type="#_x00004a569dac-f049-4bb6-8252-1388c06ffab5_t75" style="width:27.75pt;height:15.75pt" o:ole="">
            <v:imagedata r:id="rId4a569dac-f049-4bb6-8252-1388c06ffab542" o:title=""/>
          </v:shape>
          <o:OLEObject Type="Embed" ProgID="Equation.DSMT4" ShapeID="_x00004a569dac-f049-4bb6-8252-1388c06ffab5_i1044" DrawAspect="Content" ObjectID="_1417008381" r:id="rId4a569dac-f049-4bb6-8252-1388c06ffab543"/>
        </w:object>
      </w:r>
      <w:r w:rsidR="008717A0" w:rsidRPr="00ED14A0">
        <w:rPr>
          <w:rFonts w:ascii="宋体" w:hAnsi="宋体" w:hint="eastAsia"/>
          <w:bCs/>
          <w:szCs w:val="21"/>
        </w:rPr>
        <w:t>，得</w:t>
      </w:r>
      <w:r w:rsidR="008717A0" w:rsidRPr="00ED14A0">
        <w:rPr>
          <w:rFonts w:ascii="宋体" w:hAnsi="宋体"/>
          <w:bCs/>
          <w:position w:val="-10"/>
          <w:szCs w:val="21"/>
        </w:rPr>
        <w:object w:dxaOrig="740" w:dyaOrig="320">
          <v:shape id="_x00004a569dac-f049-4bb6-8252-1388c06ffab5_i1045" type="#_x00004a569dac-f049-4bb6-8252-1388c06ffab5_t75" style="width:36.75pt;height:15.75pt" o:ole="">
            <v:imagedata r:id="rId4a569dac-f049-4bb6-8252-1388c06ffab544" o:title=""/>
          </v:shape>
          <o:OLEObject Type="Embed" ProgID="Equation.DSMT4" ShapeID="_x00004a569dac-f049-4bb6-8252-1388c06ffab5_i1045" DrawAspect="Content" ObjectID="_1417008382" r:id="rId4a569dac-f049-4bb6-8252-1388c06ffab545"/>
        </w:object>
      </w:r>
      <w:r w:rsidR="008717A0" w:rsidRPr="00ED14A0">
        <w:rPr>
          <w:rFonts w:ascii="宋体" w:hAnsi="宋体" w:hint="eastAsia"/>
          <w:bCs/>
          <w:szCs w:val="21"/>
        </w:rPr>
        <w:t>令</w:t>
      </w:r>
      <w:r w:rsidR="008717A0" w:rsidRPr="00ED14A0">
        <w:rPr>
          <w:rFonts w:ascii="宋体" w:hAnsi="宋体"/>
          <w:bCs/>
          <w:position w:val="-6"/>
          <w:szCs w:val="21"/>
        </w:rPr>
        <w:object w:dxaOrig="560" w:dyaOrig="279">
          <v:shape id="_x00004a569dac-f049-4bb6-8252-1388c06ffab5_i1046" type="#_x00004a569dac-f049-4bb6-8252-1388c06ffab5_t75" style="width:27.75pt;height:14.25pt" o:ole="">
            <v:imagedata r:id="rId4a569dac-f049-4bb6-8252-1388c06ffab546" o:title=""/>
          </v:shape>
          <o:OLEObject Type="Embed" ProgID="Equation.DSMT4" ShapeID="_x00004a569dac-f049-4bb6-8252-1388c06ffab5_i1046" DrawAspect="Content" ObjectID="_1417008383" r:id="rId4a569dac-f049-4bb6-8252-1388c06ffab547"/>
        </w:object>
      </w:r>
      <w:r w:rsidR="008717A0" w:rsidRPr="00ED14A0">
        <w:rPr>
          <w:rFonts w:ascii="宋体" w:hAnsi="宋体" w:hint="eastAsia"/>
          <w:bCs/>
          <w:szCs w:val="21"/>
        </w:rPr>
        <w:t>，得</w:t>
      </w:r>
      <w:r w:rsidR="008717A0" w:rsidRPr="00ED14A0">
        <w:rPr>
          <w:rFonts w:ascii="宋体" w:hAnsi="宋体"/>
          <w:bCs/>
          <w:position w:val="-10"/>
          <w:szCs w:val="21"/>
        </w:rPr>
        <w:object w:dxaOrig="600" w:dyaOrig="320">
          <v:shape id="_x00004a569dac-f049-4bb6-8252-1388c06ffab5_i1047" type="#_x00004a569dac-f049-4bb6-8252-1388c06ffab5_t75" style="width:30pt;height:15.75pt" o:ole="">
            <v:imagedata r:id="rId4a569dac-f049-4bb6-8252-1388c06ffab548" o:title=""/>
          </v:shape>
          <o:OLEObject Type="Embed" ProgID="Equation.DSMT4" ShapeID="_x00004a569dac-f049-4bb6-8252-1388c06ffab5_i1047" DrawAspect="Content" ObjectID="_1417008384" r:id="rId4a569dac-f049-4bb6-8252-1388c06ffab549"/>
        </w:object>
      </w:r>
      <w:r w:rsidR="008717A0" w:rsidRPr="00ED14A0">
        <w:rPr>
          <w:rFonts w:ascii="宋体" w:hAnsi="宋体" w:hint="eastAsia"/>
          <w:bCs/>
          <w:szCs w:val="21"/>
        </w:rPr>
        <w:t>所以</w:t>
      </w:r>
      <w:r w:rsidR="008717A0" w:rsidRPr="00ED14A0">
        <w:rPr>
          <w:rFonts w:ascii="宋体" w:hAnsi="宋体"/>
          <w:bCs/>
          <w:position w:val="-14"/>
          <w:szCs w:val="21"/>
        </w:rPr>
        <w:object w:dxaOrig="1900" w:dyaOrig="400">
          <v:shape id="_x00004a569dac-f049-4bb6-8252-1388c06ffab5_i1048" type="#_x00004a569dac-f049-4bb6-8252-1388c06ffab5_t75" style="width:95.25pt;height:20.25pt" o:ole="">
            <v:imagedata r:id="rId4a569dac-f049-4bb6-8252-1388c06ffab550" o:title=""/>
          </v:shape>
          <o:OLEObject Type="Embed" ProgID="Equation.DSMT4" ShapeID="_x00004a569dac-f049-4bb6-8252-1388c06ffab5_i1048" DrawAspect="Content" ObjectID="_1417008385" r:id="rId4a569dac-f049-4bb6-8252-1388c06ffab551"/>
        </w:object>
      </w:r>
    </w:p>
    <w:p w:rsidR="00CE44A9" w:rsidRPr="00ED14A0" w:rsidRDefault="00CE44A9" w:rsidP="00ED14A0">
      <w:r w:rsidRPr="00ED14A0">
        <w:rPr>
          <w:rFonts w:ascii="宋体" w:hAnsi="宋体" w:hint="eastAsia"/>
          <w:bCs/>
          <w:szCs w:val="21"/>
        </w:rPr>
        <w:t>考点：本小题主要考查</w:t>
      </w:r>
      <w:r w:rsidR="008717A0" w:rsidRPr="00ED14A0">
        <w:rPr>
          <w:rFonts w:ascii="宋体" w:hAnsi="宋体" w:hint="eastAsia"/>
          <w:bCs/>
          <w:szCs w:val="21"/>
        </w:rPr>
        <w:t>直线在两坐标轴上的截距的求法，考查学生的运算能力.</w:t>
      </w:r>
    </w:p>
    <w:p w:rsidR="00CE44A9" w:rsidRPr="00ED14A0" w:rsidRDefault="00CE44A9" w:rsidP="00ED14A0">
      <w:r w:rsidRPr="00ED14A0">
        <w:rPr>
          <w:rFonts w:ascii="宋体" w:hAnsi="宋体" w:hint="eastAsia"/>
          <w:bCs/>
          <w:szCs w:val="21"/>
        </w:rPr>
        <w:t>点评：</w:t>
      </w:r>
      <w:r w:rsidR="008717A0" w:rsidRPr="00ED14A0">
        <w:rPr>
          <w:rFonts w:ascii="宋体" w:hAnsi="宋体" w:hint="eastAsia"/>
          <w:bCs/>
          <w:szCs w:val="21"/>
        </w:rPr>
        <w:t>注意直线在坐标轴上的截距与距离不同，截距可正可负也可以为零.</w:t>
      </w:r>
    </w:p>
    <w:p w:rsidR="001148AF" w:rsidRPr="00D73425" w:rsidRDefault="001148AF" w:rsidP="00D73425">
      <w:r w:rsidRPr="00D73425">
        <w:rPr>
          <w:rFonts w:ascii="宋体" w:hAnsi="宋体" w:hint="eastAsia"/>
          <w:spacing w:val="20"/>
          <w:szCs w:val="21"/>
        </w:rPr>
        <w:t>5．C</w:t>
      </w:r>
    </w:p>
    <w:p w:rsidR="001148AF" w:rsidRPr="00D73425" w:rsidRDefault="001148AF" w:rsidP="00D73425">
      <w:r w:rsidRPr="00D73425">
        <w:rPr>
          <w:rFonts w:ascii="宋体" w:hAnsi="宋体" w:hint="eastAsia"/>
          <w:spacing w:val="20"/>
          <w:szCs w:val="21"/>
        </w:rPr>
        <w:t>【解析】</w:t>
      </w:r>
      <w:r w:rsidRPr="00D73425">
        <w:rPr>
          <w:rFonts w:ascii="宋体" w:hAnsi="宋体"/>
          <w:szCs w:val="21"/>
        </w:rPr>
        <w:t>函数</w:t>
      </w:r>
      <w:r w:rsidRPr="00D73425">
        <w:rPr>
          <w:rFonts w:ascii="宋体" w:hAnsi="宋体"/>
          <w:position w:val="-14"/>
          <w:szCs w:val="21"/>
        </w:rPr>
        <w:object w:dxaOrig="1548" w:dyaOrig="402">
          <v:shape id="_x00006f86f36f-87c6-4a94-8597-443b5bd5ff5c_i1169" type="#_x00006f86f36f-87c6-4a94-8597-443b5bd5ff5c_t75" alt="学科网(www.zxxk.com)--教育资源门户，提供试卷、教案、课件、论文、素材及各类教学资源下载，还有大量而丰富的教学相关资讯！" style="width:73.05pt;height:18.8pt;mso-position-horizontal-relative:page;mso-position-vertical-relative:page" o:ole="">
            <v:imagedata r:id="rId6f86f36f-87c6-4a94-8597-443b5bd5ff5c266" o:title=""/>
          </v:shape>
          <o:OLEObject Type="Embed" ProgID="Equation.3" ShapeID="_x00006f86f36f-87c6-4a94-8597-443b5bd5ff5c_i1169" DrawAspect="Content" ObjectID="_1410166394" r:id="rId6f86f36f-87c6-4a94-8597-443b5bd5ff5c268"/>
        </w:object>
      </w:r>
      <w:r w:rsidRPr="00D73425">
        <w:rPr>
          <w:rFonts w:ascii="宋体" w:hAnsi="宋体"/>
          <w:szCs w:val="21"/>
        </w:rPr>
        <w:t>的零点个数</w:t>
      </w:r>
      <w:r w:rsidRPr="00D73425">
        <w:rPr>
          <w:rFonts w:ascii="宋体" w:hAnsi="宋体" w:hint="eastAsia"/>
          <w:szCs w:val="21"/>
        </w:rPr>
        <w:t>就是方程</w:t>
      </w:r>
      <w:r w:rsidRPr="00D73425">
        <w:rPr>
          <w:rFonts w:ascii="宋体" w:hAnsi="宋体"/>
          <w:position w:val="-14"/>
          <w:szCs w:val="21"/>
        </w:rPr>
        <w:object w:dxaOrig="1420" w:dyaOrig="400">
          <v:shape id="_x00006f86f36f-87c6-4a94-8597-443b5bd5ff5c_i1170" type="#_x00006f86f36f-87c6-4a94-8597-443b5bd5ff5c_t75" style="width:70.95pt;height:19.9pt" o:ole="">
            <v:imagedata r:id="rId6f86f36f-87c6-4a94-8597-443b5bd5ff5c269" o:title=""/>
          </v:shape>
          <o:OLEObject Type="Embed" ProgID="Equation.DSMT4" ShapeID="_x00006f86f36f-87c6-4a94-8597-443b5bd5ff5c_i1170" DrawAspect="Content" ObjectID="_1410166395" r:id="rId6f86f36f-87c6-4a94-8597-443b5bd5ff5c270"/>
        </w:object>
      </w:r>
      <w:r w:rsidRPr="00D73425">
        <w:rPr>
          <w:rFonts w:ascii="宋体" w:hAnsi="宋体" w:hint="eastAsia"/>
          <w:szCs w:val="21"/>
        </w:rPr>
        <w:t>的根的个数，也就是两个函数</w:t>
      </w:r>
      <w:r w:rsidRPr="00D73425">
        <w:rPr>
          <w:rFonts w:ascii="宋体" w:hAnsi="宋体"/>
          <w:position w:val="-12"/>
          <w:szCs w:val="21"/>
        </w:rPr>
        <w:object w:dxaOrig="2380" w:dyaOrig="360">
          <v:shape id="_x00006f86f36f-87c6-4a94-8597-443b5bd5ff5c_i1171" type="#_x00006f86f36f-87c6-4a94-8597-443b5bd5ff5c_t75" style="width:118.75pt;height:18.25pt" o:ole="">
            <v:imagedata r:id="rId6f86f36f-87c6-4a94-8597-443b5bd5ff5c271" o:title=""/>
          </v:shape>
          <o:OLEObject Type="Embed" ProgID="Equation.DSMT4" ShapeID="_x00006f86f36f-87c6-4a94-8597-443b5bd5ff5c_i1171" DrawAspect="Content" ObjectID="_1410166396" r:id="rId6f86f36f-87c6-4a94-8597-443b5bd5ff5c272"/>
        </w:object>
      </w:r>
      <w:r w:rsidRPr="00D73425">
        <w:rPr>
          <w:rFonts w:ascii="宋体" w:hAnsi="宋体" w:hint="eastAsia"/>
          <w:szCs w:val="21"/>
        </w:rPr>
        <w:t>图像交点个数，由于两个函数都是偶函数，当x&gt;0时，两个函数的图像只有一个公共点，所以当x&lt;0时，也有一个公共点，因而原函数</w:t>
      </w:r>
      <w:r w:rsidRPr="00D73425">
        <w:rPr>
          <w:rFonts w:ascii="宋体" w:hAnsi="宋体"/>
          <w:position w:val="-14"/>
          <w:szCs w:val="21"/>
        </w:rPr>
        <w:object w:dxaOrig="1548" w:dyaOrig="402">
          <v:shape id="_x00006f86f36f-87c6-4a94-8597-443b5bd5ff5c_i1172" type="#_x00006f86f36f-87c6-4a94-8597-443b5bd5ff5c_t75" alt="学科网(www.zxxk.com)--教育资源门户，提供试卷、教案、课件、论文、素材及各类教学资源下载，还有大量而丰富的教学相关资讯！" style="width:73.05pt;height:18.8pt;mso-position-horizontal-relative:page;mso-position-vertical-relative:page" o:ole="">
            <v:imagedata r:id="rId6f86f36f-87c6-4a94-8597-443b5bd5ff5c266" o:title=""/>
          </v:shape>
          <o:OLEObject Type="Embed" ProgID="Equation.3" ShapeID="_x00006f86f36f-87c6-4a94-8597-443b5bd5ff5c_i1172" DrawAspect="Content" ObjectID="_1410166397" r:id="rId6f86f36f-87c6-4a94-8597-443b5bd5ff5c273"/>
        </w:object>
      </w:r>
      <w:r w:rsidRPr="00D73425">
        <w:rPr>
          <w:rFonts w:ascii="宋体" w:hAnsi="宋体" w:hint="eastAsia"/>
          <w:szCs w:val="21"/>
        </w:rPr>
        <w:t>有两个零点.</w:t>
      </w:r>
    </w:p>
    <w:p w:rsidR="00EF6D5A" w:rsidRPr="00A84F18" w:rsidRDefault="00EF6D5A" w:rsidP="00A84F18">
      <w:r w:rsidRPr="00A84F18">
        <w:rPr>
          <w:rFonts w:ascii="宋体" w:hAnsi="宋体" w:hint="eastAsia"/>
          <w:szCs w:val="21"/>
        </w:rPr>
        <w:t>6．</w:t>
      </w:r>
      <w:r w:rsidR="00637930" w:rsidRPr="00A84F18">
        <w:rPr>
          <w:rFonts w:ascii="宋体" w:hAnsi="宋体"/>
          <w:szCs w:val="21"/>
        </w:rPr>
        <w:t>A</w:t>
      </w:r>
      <w:r w:rsidR="00637930" w:rsidRPr="00A84F18">
        <w:rPr>
          <w:rFonts w:ascii="宋体" w:hAnsi="宋体"/>
          <w:szCs w:val="21"/>
        </w:rPr>
        <w:tab/>
      </w:r>
    </w:p>
    <w:p w:rsidR="00EF6D5A" w:rsidRPr="00A84F18" w:rsidRDefault="00EF6D5A" w:rsidP="00A84F18">
      <w:r w:rsidRPr="00A84F18">
        <w:rPr>
          <w:rFonts w:ascii="宋体" w:hAnsi="宋体" w:hint="eastAsia"/>
          <w:szCs w:val="21"/>
        </w:rPr>
        <w:t>【解析】</w:t>
      </w:r>
    </w:p>
    <w:p w:rsidR="00241BA3" w:rsidRPr="00A84F18" w:rsidRDefault="00EF6D5A" w:rsidP="00A84F18">
      <w:r w:rsidRPr="00A84F18">
        <w:rPr>
          <w:rFonts w:ascii="宋体" w:hAnsi="宋体" w:hint="eastAsia"/>
          <w:szCs w:val="21"/>
        </w:rPr>
        <w:t>试题分析：</w:t>
      </w:r>
      <w:r w:rsidR="00241BA3" w:rsidRPr="00A84F18">
        <w:rPr>
          <w:rFonts w:ascii="宋体" w:hAnsi="宋体" w:hint="eastAsia"/>
          <w:szCs w:val="21"/>
        </w:rPr>
        <w:t>因为</w:t>
      </w:r>
      <w:r w:rsidR="00241BA3" w:rsidRPr="00A84F18">
        <w:rPr>
          <w:rFonts w:ascii="宋体" w:hAnsi="宋体"/>
          <w:position w:val="-10"/>
          <w:szCs w:val="21"/>
        </w:rPr>
        <w:object w:dxaOrig="3200" w:dyaOrig="340">
          <v:shape id="_x0000a7295a22-39f7-403d-acf9-f832b64ea9ec_i1032" type="#_x0000a7295a22-39f7-403d-acf9-f832b64ea9ec_t75" style="width:159.75pt;height:17.25pt" o:ole="">
            <v:imagedata r:id="rIda7295a22-39f7-403d-acf9-f832b64ea9ec21" o:title=""/>
          </v:shape>
          <o:OLEObject Type="Embed" ProgID="Equation.DSMT4" ShapeID="_x0000a7295a22-39f7-403d-acf9-f832b64ea9ec_i1032" DrawAspect="Content" ObjectID="_1427885006" r:id="rIda7295a22-39f7-403d-acf9-f832b64ea9ec22"/>
        </w:object>
      </w:r>
    </w:p>
    <w:p w:rsidR="00241BA3" w:rsidRPr="00A84F18" w:rsidRDefault="00241BA3" w:rsidP="00A84F18">
      <w:r w:rsidRPr="00A84F18">
        <w:rPr>
          <w:rFonts w:ascii="宋体" w:hAnsi="宋体"/>
          <w:position w:val="-22"/>
          <w:szCs w:val="21"/>
        </w:rPr>
        <w:object w:dxaOrig="2420" w:dyaOrig="580">
          <v:shape id="_x0000a7295a22-39f7-403d-acf9-f832b64ea9ec_i1033" type="#_x0000a7295a22-39f7-403d-acf9-f832b64ea9ec_t75" style="width:120.75pt;height:29.25pt" o:ole="">
            <v:imagedata r:id="rIda7295a22-39f7-403d-acf9-f832b64ea9ec9" o:title=""/>
          </v:shape>
          <o:OLEObject Type="Embed" ProgID="Equation.DSMT4" ShapeID="_x0000a7295a22-39f7-403d-acf9-f832b64ea9ec_i1033" DrawAspect="Content" ObjectID="_1427885007" r:id="rIda7295a22-39f7-403d-acf9-f832b64ea9ec23"/>
        </w:object>
      </w:r>
      <w:r w:rsidRPr="00A84F18">
        <w:rPr>
          <w:rFonts w:ascii="宋体" w:hAnsi="宋体" w:hint="eastAsia"/>
          <w:szCs w:val="21"/>
        </w:rPr>
        <w:t>=</w:t>
      </w:r>
      <w:r w:rsidRPr="00A84F18">
        <w:rPr>
          <w:rFonts w:ascii="宋体" w:hAnsi="宋体"/>
          <w:position w:val="-10"/>
          <w:szCs w:val="21"/>
        </w:rPr>
        <w:object w:dxaOrig="5000" w:dyaOrig="340">
          <v:shape id="_x0000a7295a22-39f7-403d-acf9-f832b64ea9ec_i1034" type="#_x0000a7295a22-39f7-403d-acf9-f832b64ea9ec_t75" style="width:249.75pt;height:17.25pt" o:ole="">
            <v:imagedata r:id="rIda7295a22-39f7-403d-acf9-f832b64ea9ec24" o:title=""/>
          </v:shape>
          <o:OLEObject Type="Embed" ProgID="Equation.DSMT4" ShapeID="_x0000a7295a22-39f7-403d-acf9-f832b64ea9ec_i1034" DrawAspect="Content" ObjectID="_1427885008" r:id="rIda7295a22-39f7-403d-acf9-f832b64ea9ec25"/>
        </w:object>
      </w:r>
      <w:r w:rsidRPr="00A84F18">
        <w:rPr>
          <w:rFonts w:ascii="宋体" w:hAnsi="宋体" w:hint="eastAsia"/>
          <w:szCs w:val="21"/>
        </w:rPr>
        <w:t>，</w:t>
      </w:r>
    </w:p>
    <w:p w:rsidR="00EF6D5A" w:rsidRPr="00A84F18" w:rsidRDefault="00241BA3" w:rsidP="00A84F18">
      <w:r w:rsidRPr="00A84F18">
        <w:rPr>
          <w:rFonts w:ascii="宋体" w:hAnsi="宋体" w:hint="eastAsia"/>
          <w:szCs w:val="21"/>
        </w:rPr>
        <w:t>所以</w:t>
      </w:r>
      <w:r w:rsidRPr="00A84F18">
        <w:rPr>
          <w:rFonts w:ascii="宋体" w:hAnsi="宋体"/>
          <w:position w:val="-8"/>
          <w:szCs w:val="21"/>
        </w:rPr>
        <w:object w:dxaOrig="880" w:dyaOrig="300">
          <v:shape id="_x0000a7295a22-39f7-403d-acf9-f832b64ea9ec_i1035" type="#_x0000a7295a22-39f7-403d-acf9-f832b64ea9ec_t75" style="width:44.25pt;height:15pt" o:ole="">
            <v:imagedata r:id="rIda7295a22-39f7-403d-acf9-f832b64ea9ec11" o:title=""/>
          </v:shape>
          <o:OLEObject Type="Embed" ProgID="Equation.DSMT4" ShapeID="_x0000a7295a22-39f7-403d-acf9-f832b64ea9ec_i1035" DrawAspect="Content" ObjectID="_1427885009" r:id="rIda7295a22-39f7-403d-acf9-f832b64ea9ec26"/>
        </w:object>
      </w:r>
      <w:r w:rsidRPr="00A84F18">
        <w:rPr>
          <w:rFonts w:ascii="宋体" w:hAnsi="宋体"/>
          <w:position w:val="-10"/>
          <w:szCs w:val="21"/>
        </w:rPr>
        <w:object w:dxaOrig="660" w:dyaOrig="320">
          <v:shape id="_x0000a7295a22-39f7-403d-acf9-f832b64ea9ec_i1036" type="#_x0000a7295a22-39f7-403d-acf9-f832b64ea9ec_t75" alt="高考资源网( www.ks5u.com)，中国最大的高考网站，您身边的高考专家。" style="width:33pt;height:15.75pt" o:ole="">
            <v:imagedata r:id="rIda7295a22-39f7-403d-acf9-f832b64ea9ec13" o:title=""/>
          </v:shape>
          <o:OLEObject Type="Embed" ProgID="Equation.3" ShapeID="_x0000a7295a22-39f7-403d-acf9-f832b64ea9ec_i1036" DrawAspect="Content" ObjectID="_1427885010" r:id="rIda7295a22-39f7-403d-acf9-f832b64ea9ec27"/>
        </w:object>
      </w:r>
      <w:r w:rsidRPr="00A84F18">
        <w:rPr>
          <w:rFonts w:ascii="宋体" w:hAnsi="宋体" w:hint="eastAsia"/>
          <w:szCs w:val="21"/>
        </w:rPr>
        <w:t>，选A。</w:t>
      </w:r>
    </w:p>
    <w:p w:rsidR="00241BA3" w:rsidRPr="00A84F18" w:rsidRDefault="00241BA3" w:rsidP="00A84F18">
      <w:r w:rsidRPr="00A84F18">
        <w:rPr>
          <w:rFonts w:ascii="宋体" w:hAnsi="宋体" w:hint="eastAsia"/>
          <w:position w:val="-6"/>
          <w:szCs w:val="21"/>
        </w:rPr>
        <w:t>考点：本题主要考查集合的运算，简单不等式的解法。</w:t>
      </w:r>
    </w:p>
    <w:p w:rsidR="00241BA3" w:rsidRPr="00A84F18" w:rsidRDefault="00241BA3" w:rsidP="00A84F18">
      <w:r w:rsidRPr="00A84F18">
        <w:rPr>
          <w:rFonts w:ascii="宋体" w:hAnsi="宋体" w:hint="eastAsia"/>
          <w:position w:val="-6"/>
          <w:szCs w:val="21"/>
        </w:rPr>
        <w:t>点评：简单题，利用交集的定义。</w:t>
      </w:r>
      <w:r w:rsidRPr="00A84F18">
        <w:rPr>
          <w:rFonts w:ascii="宋体" w:hAnsi="宋体"/>
          <w:position w:val="-8"/>
          <w:szCs w:val="21"/>
        </w:rPr>
        <w:object w:dxaOrig="700" w:dyaOrig="300">
          <v:shape id="_x0000a7295a22-39f7-403d-acf9-f832b64ea9ec_i1037" type="#_x0000a7295a22-39f7-403d-acf9-f832b64ea9ec_t75" style="width:35.25pt;height:15pt" o:ole="">
            <v:imagedata r:id="rIda7295a22-39f7-403d-acf9-f832b64ea9ec28" o:title=""/>
          </v:shape>
          <o:OLEObject Type="Embed" ProgID="Equation.DSMT4" ShapeID="_x0000a7295a22-39f7-403d-acf9-f832b64ea9ec_i1037" DrawAspect="Content" ObjectID="_1427885011" r:id="rIda7295a22-39f7-403d-acf9-f832b64ea9ec29"/>
        </w:object>
      </w:r>
      <w:r w:rsidRPr="00A84F18">
        <w:rPr>
          <w:rFonts w:ascii="宋体" w:hAnsi="宋体" w:hint="eastAsia"/>
          <w:szCs w:val="21"/>
        </w:rPr>
        <w:t>是</w:t>
      </w:r>
      <w:r w:rsidRPr="00A84F18">
        <w:rPr>
          <w:rFonts w:ascii="宋体" w:hAnsi="宋体" w:hint="eastAsia"/>
          <w:position w:val="-6"/>
          <w:szCs w:val="21"/>
        </w:rPr>
        <w:t>属于M且属于N的元素构成的集合。</w:t>
      </w:r>
    </w:p>
    <w:p w:rsidR="00D02FC1" w:rsidRPr="002A1C86" w:rsidRDefault="00091B74" w:rsidP="002A1C86">
      <w:r w:rsidRPr="002A1C86">
        <w:rPr>
          <w:rFonts w:ascii="宋体" w:hAnsi="宋体" w:hint="eastAsia"/>
          <w:szCs w:val="21"/>
        </w:rPr>
        <w:t>7．</w:t>
      </w:r>
      <w:r w:rsidR="00B10392" w:rsidRPr="002A1C86">
        <w:rPr>
          <w:rFonts w:ascii="宋体" w:hAnsi="宋体" w:hint="eastAsia"/>
          <w:szCs w:val="21"/>
        </w:rPr>
        <w:t>A</w:t>
      </w:r>
    </w:p>
    <w:p w:rsidR="00AA7906" w:rsidRPr="002A1C86" w:rsidRDefault="000F0E88" w:rsidP="002A1C86">
      <w:r w:rsidRPr="002A1C86">
        <w:rPr>
          <w:rFonts w:ascii="宋体" w:hAnsi="宋体" w:hint="eastAsia"/>
          <w:szCs w:val="21"/>
        </w:rPr>
        <w:t>【解析】</w:t>
      </w:r>
      <w:r w:rsidR="00C50AF3" w:rsidRPr="002A1C86">
        <w:rPr>
          <w:rFonts w:ascii="宋体" w:hAnsi="宋体" w:hint="eastAsia"/>
          <w:szCs w:val="21"/>
        </w:rPr>
        <w:t>略</w:t>
      </w:r>
    </w:p>
    <w:p w:rsidR="00000000" w:rsidRDefault="00224620">
      <w:r>
        <w:rPr>
          <w:rFonts w:ascii="宋体" w:hAnsi="宋体" w:cs="宋体" w:hint="eastAsia"/>
          <w:szCs w:val="21"/>
        </w:rPr>
        <w:t>8．</w:t>
      </w:r>
      <w:r>
        <w:rPr>
          <w:rFonts w:ascii="宋体" w:hAnsi="宋体" w:cs="宋体" w:hint="eastAsia"/>
          <w:szCs w:val="21"/>
        </w:rPr>
        <w:t>B</w:t>
      </w:r>
    </w:p>
    <w:p w:rsidR="00000000" w:rsidRDefault="00224620">
      <w:r>
        <w:rPr>
          <w:rFonts w:ascii="宋体" w:hAnsi="宋体" w:cs="宋体" w:hint="eastAsia"/>
          <w:szCs w:val="21"/>
        </w:rPr>
        <w:t>【解析】</w:t>
      </w:r>
    </w:p>
    <w:p w:rsidR="00000000" w:rsidRDefault="00224620">
      <w:r>
        <w:rPr>
          <w:rFonts w:ascii="宋体" w:hAnsi="宋体" w:cs="宋体" w:hint="eastAsia"/>
          <w:szCs w:val="21"/>
        </w:rPr>
        <w:t>试题分析：</w:t>
      </w:r>
      <w:r>
        <w:rPr>
          <w:rFonts w:ascii="宋体" w:hAnsi="宋体" w:cs="宋体" w:hint="eastAsia"/>
          <w:szCs w:val="21"/>
        </w:rPr>
        <w:t>据</w:t>
      </w:r>
      <w:r>
        <w:rPr>
          <w:rFonts w:ascii="宋体" w:hAnsi="宋体" w:cs="宋体" w:hint="eastAsia"/>
          <w:szCs w:val="21"/>
        </w:rPr>
        <w:t>∈</w:t>
      </w:r>
      <w:r>
        <w:rPr>
          <w:rFonts w:ascii="宋体" w:hAnsi="宋体" w:cs="宋体" w:hint="eastAsia"/>
          <w:szCs w:val="21"/>
        </w:rPr>
        <w:t>表示的元素与集合的关系；</w:t>
      </w:r>
      <w:r>
        <w:rPr>
          <w:rFonts w:ascii="宋体" w:hAnsi="宋体" w:cs="宋体" w:hint="eastAsia"/>
          <w:szCs w:val="21"/>
        </w:rPr>
        <w:t>⊇</w:t>
      </w:r>
      <w:r>
        <w:rPr>
          <w:rFonts w:ascii="宋体" w:hAnsi="宋体" w:cs="宋体" w:hint="eastAsia"/>
          <w:szCs w:val="21"/>
        </w:rPr>
        <w:t>表示集合与集合的关系；</w:t>
      </w:r>
      <w:r>
        <w:rPr>
          <w:rFonts w:ascii="宋体" w:hAnsi="宋体" w:cs="宋体" w:hint="eastAsia"/>
          <w:szCs w:val="21"/>
        </w:rPr>
        <w:t>N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Q</w:t>
      </w:r>
      <w:r>
        <w:rPr>
          <w:rFonts w:ascii="宋体" w:hAnsi="宋体" w:cs="宋体" w:hint="eastAsia"/>
          <w:szCs w:val="21"/>
        </w:rPr>
        <w:t>分别表示自然数集和有理数集；</w:t>
      </w:r>
      <w:r>
        <w:rPr>
          <w:rFonts w:ascii="宋体" w:hAnsi="宋体" w:cs="宋体" w:hint="eastAsia"/>
          <w:szCs w:val="21"/>
        </w:rPr>
        <w:t>∅</w:t>
      </w:r>
      <w:r>
        <w:rPr>
          <w:rFonts w:ascii="宋体" w:hAnsi="宋体" w:cs="宋体" w:hint="eastAsia"/>
          <w:szCs w:val="21"/>
        </w:rPr>
        <w:t>表示不含任意元素的集合．判定即可．解：“</w:t>
      </w:r>
      <w:r>
        <w:rPr>
          <w:rFonts w:ascii="宋体" w:hAnsi="宋体" w:cs="宋体" w:hint="eastAsia"/>
          <w:szCs w:val="21"/>
        </w:rPr>
        <w:t>∈</w:t>
      </w:r>
      <w:r>
        <w:rPr>
          <w:rFonts w:ascii="宋体" w:hAnsi="宋体" w:cs="宋体" w:hint="eastAsia"/>
          <w:szCs w:val="21"/>
        </w:rPr>
        <w:t>”表示元素与集合的关系故</w:t>
      </w:r>
      <w:r>
        <w:rPr>
          <w:rFonts w:ascii="宋体" w:hAnsi="宋体" w:cs="宋体" w:hint="eastAsia"/>
          <w:szCs w:val="21"/>
        </w:rPr>
        <w:t>①</w:t>
      </w:r>
      <w:r>
        <w:rPr>
          <w:rFonts w:ascii="宋体" w:hAnsi="宋体" w:cs="宋体" w:hint="eastAsia"/>
          <w:szCs w:val="21"/>
        </w:rPr>
        <w:t>错；“</w:t>
      </w:r>
      <w:r>
        <w:rPr>
          <w:rFonts w:ascii="宋体" w:hAnsi="宋体" w:cs="宋体" w:hint="eastAsia"/>
          <w:szCs w:val="21"/>
        </w:rPr>
        <w:t>⊇</w:t>
      </w:r>
      <w:r>
        <w:rPr>
          <w:rFonts w:ascii="宋体" w:hAnsi="宋体" w:cs="宋体" w:hint="eastAsia"/>
          <w:szCs w:val="21"/>
        </w:rPr>
        <w:t>”表示集合与集合的关系，故</w:t>
      </w:r>
      <w:r>
        <w:rPr>
          <w:rFonts w:ascii="宋体" w:hAnsi="宋体" w:cs="宋体" w:hint="eastAsia"/>
          <w:szCs w:val="21"/>
        </w:rPr>
        <w:t>②</w:t>
      </w:r>
      <w:r>
        <w:rPr>
          <w:rFonts w:ascii="宋体" w:hAnsi="宋体" w:cs="宋体" w:hint="eastAsia"/>
          <w:szCs w:val="21"/>
        </w:rPr>
        <w:t>错</w:t>
      </w:r>
      <w:r>
        <w:rPr>
          <w:rFonts w:ascii="宋体" w:hAnsi="宋体" w:cs="宋体" w:hint="eastAsia"/>
          <w:szCs w:val="21"/>
        </w:rPr>
        <w:t>,</w:t>
      </w:r>
      <w:r>
        <w:rPr>
          <w:rFonts w:ascii="宋体" w:hAnsi="宋体" w:cs="宋体" w:hint="eastAsia"/>
          <w:szCs w:val="21"/>
        </w:rPr>
        <w:t>Q</w:t>
      </w:r>
      <w:r>
        <w:rPr>
          <w:rFonts w:ascii="宋体" w:hAnsi="宋体" w:cs="宋体" w:hint="eastAsia"/>
          <w:szCs w:val="21"/>
        </w:rPr>
        <w:t>是有理数</w:t>
      </w:r>
      <w:r>
        <w:rPr>
          <w:rFonts w:ascii="宋体" w:hAnsi="宋体" w:cs="宋体" w:hint="eastAsia"/>
          <w:szCs w:val="21"/>
        </w:rPr>
        <w:t>集，</w:t>
      </w:r>
      <w:r>
        <w:rPr>
          <w:rFonts w:ascii="宋体" w:hAnsi="宋体" w:cs="宋体" w:hint="eastAsia"/>
          <w:szCs w:val="21"/>
        </w:rPr>
        <w:t>0.3</w:t>
      </w:r>
      <w:r>
        <w:rPr>
          <w:rFonts w:ascii="宋体" w:hAnsi="宋体" w:cs="宋体" w:hint="eastAsia"/>
          <w:szCs w:val="21"/>
        </w:rPr>
        <w:t>是有理数，有</w:t>
      </w:r>
      <w:r>
        <w:rPr>
          <w:rFonts w:ascii="宋体" w:hAnsi="宋体" w:cs="宋体" w:hint="eastAsia"/>
          <w:szCs w:val="21"/>
        </w:rPr>
        <w:t>0.3</w:t>
      </w:r>
      <w:r>
        <w:rPr>
          <w:rFonts w:ascii="宋体" w:hAnsi="宋体" w:cs="宋体" w:hint="eastAsia"/>
          <w:szCs w:val="21"/>
        </w:rPr>
        <w:t>∈</w:t>
      </w:r>
      <w:r>
        <w:rPr>
          <w:rFonts w:ascii="宋体" w:hAnsi="宋体" w:cs="宋体" w:hint="eastAsia"/>
          <w:szCs w:val="21"/>
        </w:rPr>
        <w:t>Q</w:t>
      </w:r>
      <w:r>
        <w:rPr>
          <w:rFonts w:ascii="宋体" w:hAnsi="宋体" w:cs="宋体" w:hint="eastAsia"/>
          <w:szCs w:val="21"/>
        </w:rPr>
        <w:t>故</w:t>
      </w:r>
      <w:r>
        <w:rPr>
          <w:rFonts w:ascii="宋体" w:hAnsi="宋体" w:cs="宋体" w:hint="eastAsia"/>
          <w:szCs w:val="21"/>
        </w:rPr>
        <w:t>③</w:t>
      </w:r>
      <w:r>
        <w:rPr>
          <w:rFonts w:ascii="宋体" w:hAnsi="宋体" w:cs="宋体" w:hint="eastAsia"/>
          <w:szCs w:val="21"/>
        </w:rPr>
        <w:t>错；</w:t>
      </w:r>
      <w:r>
        <w:rPr>
          <w:rFonts w:ascii="宋体" w:hAnsi="宋体" w:cs="宋体" w:hint="eastAsia"/>
          <w:szCs w:val="21"/>
        </w:rPr>
        <w:t>N</w:t>
      </w:r>
      <w:r>
        <w:rPr>
          <w:rFonts w:ascii="宋体" w:hAnsi="宋体" w:cs="宋体" w:hint="eastAsia"/>
          <w:szCs w:val="21"/>
        </w:rPr>
        <w:t>是自然数集，</w:t>
      </w:r>
      <w:r>
        <w:rPr>
          <w:rFonts w:ascii="宋体" w:hAnsi="宋体" w:cs="宋体" w:hint="eastAsia"/>
          <w:szCs w:val="21"/>
        </w:rPr>
        <w:t>0</w:t>
      </w:r>
      <w:r>
        <w:rPr>
          <w:rFonts w:ascii="宋体" w:hAnsi="宋体" w:cs="宋体" w:hint="eastAsia"/>
          <w:szCs w:val="21"/>
        </w:rPr>
        <w:t>是自然数，</w:t>
      </w:r>
      <w:r>
        <w:rPr>
          <w:rFonts w:ascii="宋体" w:hAnsi="宋体" w:cs="宋体" w:hint="eastAsia"/>
          <w:szCs w:val="21"/>
        </w:rPr>
        <w:t>0</w:t>
      </w:r>
      <w:r>
        <w:rPr>
          <w:rFonts w:ascii="宋体" w:hAnsi="宋体" w:cs="宋体" w:hint="eastAsia"/>
          <w:szCs w:val="21"/>
        </w:rPr>
        <w:t>∈</w:t>
      </w:r>
      <w:r>
        <w:rPr>
          <w:rFonts w:ascii="宋体" w:hAnsi="宋体" w:cs="宋体" w:hint="eastAsia"/>
          <w:szCs w:val="21"/>
        </w:rPr>
        <w:t>N</w:t>
      </w:r>
      <w:r>
        <w:rPr>
          <w:rFonts w:ascii="宋体" w:hAnsi="宋体" w:cs="宋体" w:hint="eastAsia"/>
          <w:szCs w:val="21"/>
        </w:rPr>
        <w:t>故</w:t>
      </w:r>
      <w:r>
        <w:rPr>
          <w:rFonts w:ascii="宋体" w:hAnsi="宋体" w:cs="宋体" w:hint="eastAsia"/>
          <w:szCs w:val="21"/>
        </w:rPr>
        <w:t>④</w:t>
      </w:r>
      <w:r>
        <w:rPr>
          <w:rFonts w:ascii="宋体" w:hAnsi="宋体" w:cs="宋体" w:hint="eastAsia"/>
          <w:szCs w:val="21"/>
        </w:rPr>
        <w:t>对</w:t>
      </w:r>
      <w:r>
        <w:rPr>
          <w:rFonts w:ascii="宋体" w:hAnsi="宋体" w:cs="宋体" w:hint="eastAsia"/>
          <w:szCs w:val="21"/>
        </w:rPr>
        <w:t>,</w:t>
      </w:r>
      <w:r>
        <w:rPr>
          <w:rFonts w:ascii="宋体" w:hAnsi="宋体" w:cs="宋体" w:hint="eastAsia"/>
          <w:szCs w:val="21"/>
        </w:rPr>
        <w:t>据子集的定义知</w:t>
      </w:r>
      <w:r>
        <w:rPr>
          <w:rFonts w:ascii="宋体" w:hAnsi="宋体" w:cs="宋体" w:hint="eastAsia"/>
          <w:szCs w:val="21"/>
        </w:rPr>
        <w:t>{a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b}</w:t>
      </w:r>
      <w:r>
        <w:rPr>
          <w:rFonts w:ascii="宋体" w:hAnsi="宋体" w:cs="宋体" w:hint="eastAsia"/>
          <w:szCs w:val="21"/>
        </w:rPr>
        <w:t>⊆</w:t>
      </w:r>
      <w:r>
        <w:rPr>
          <w:rFonts w:ascii="宋体" w:hAnsi="宋体" w:cs="宋体" w:hint="eastAsia"/>
          <w:szCs w:val="21"/>
        </w:rPr>
        <w:t>{b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a}</w:t>
      </w:r>
      <w:r>
        <w:rPr>
          <w:rFonts w:ascii="宋体" w:hAnsi="宋体" w:cs="宋体" w:hint="eastAsia"/>
          <w:szCs w:val="21"/>
        </w:rPr>
        <w:t>故</w:t>
      </w:r>
      <w:r>
        <w:rPr>
          <w:rFonts w:ascii="宋体" w:hAnsi="宋体" w:cs="宋体" w:hint="eastAsia"/>
          <w:szCs w:val="21"/>
        </w:rPr>
        <w:t>⑤</w:t>
      </w:r>
      <w:r>
        <w:rPr>
          <w:rFonts w:ascii="宋体" w:hAnsi="宋体" w:cs="宋体" w:hint="eastAsia"/>
          <w:szCs w:val="21"/>
        </w:rPr>
        <w:t>对；</w:t>
      </w:r>
      <w:r>
        <w:rPr>
          <w:rFonts w:ascii="宋体" w:hAnsi="宋体" w:cs="宋体" w:hint="eastAsia"/>
          <w:szCs w:val="21"/>
        </w:rPr>
        <w:t>{x|x</w:t>
      </w:r>
      <w:r>
        <w:rPr>
          <w:rFonts w:ascii="宋体" w:hAnsi="宋体" w:cs="宋体" w:hint="eastAsia"/>
          <w:szCs w:val="21"/>
          <w:vertAlign w:val="superscript"/>
        </w:rPr>
        <w:t>2</w:t>
      </w:r>
      <w:r>
        <w:rPr>
          <w:rFonts w:ascii="宋体" w:hAnsi="宋体" w:cs="宋体" w:hint="eastAsia"/>
          <w:szCs w:val="21"/>
        </w:rPr>
        <w:t>-2=0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x</w:t>
      </w:r>
      <w:r>
        <w:rPr>
          <w:rFonts w:ascii="宋体" w:hAnsi="宋体" w:cs="宋体" w:hint="eastAsia"/>
          <w:szCs w:val="21"/>
        </w:rPr>
        <w:t>∈</w:t>
      </w:r>
      <w:r>
        <w:rPr>
          <w:rFonts w:ascii="宋体" w:hAnsi="宋体" w:cs="宋体" w:hint="eastAsia"/>
          <w:szCs w:val="21"/>
        </w:rPr>
        <w:t>Z}={x|x=</w:t>
      </w:r>
      <w:r>
        <w:rPr>
          <w:rFonts w:ascii="宋体" w:hAnsi="宋体" w:cs="宋体" w:hint="eastAsia"/>
          <w:position w:val="-6"/>
          <w:szCs w:val="21"/>
        </w:rPr>
        <w:object w:dxaOrig="380" w:dyaOrig="340">
          <v:shape id="_x000000ae77ba-5567-486a-a270-ad3c2c50dc72_i1063" type="#_x000000ae77ba-5567-486a-a270-ad3c2c50dc72_t75" style="width:19pt;height:17pt;mso-wrap-style:square;mso-position-horizontal-relative:page;mso-position-vertical-relative:page" o:ole="">
            <v:imagedata r:id="rId00ae77ba-5567-486a-a270-ad3c2c50dc7273" o:title=""/>
          </v:shape>
          <o:OLEObject Type="Embed" ProgID="Equation.DSMT4" ShapeID="_x000000ae77ba-5567-486a-a270-ad3c2c50dc72_i1063" DrawAspect="Content" ObjectID="_1426340727" r:id="rId00ae77ba-5567-486a-a270-ad3c2c50dc7274"/>
        </w:object>
      </w:r>
      <w:r>
        <w:rPr>
          <w:rStyle w:val="mathjye1"/>
          <w:rFonts w:ascii="宋体" w:hAnsi="宋体" w:cs="宋体" w:hint="eastAsia"/>
          <w:sz w:val="21"/>
          <w:szCs w:val="21"/>
        </w:rPr>
        <w:t>或</w:t>
      </w:r>
      <w:r>
        <w:rPr>
          <w:rStyle w:val="mathjye1"/>
          <w:rFonts w:ascii="宋体" w:hAnsi="宋体" w:cs="宋体" w:hint="eastAsia"/>
          <w:sz w:val="21"/>
          <w:szCs w:val="21"/>
        </w:rPr>
        <w:t>-</w:t>
      </w:r>
      <w:r>
        <w:rPr>
          <w:rStyle w:val="mathjye1"/>
          <w:rFonts w:ascii="宋体" w:hAnsi="宋体" w:cs="宋体" w:hint="eastAsia"/>
          <w:position w:val="-6"/>
          <w:sz w:val="21"/>
          <w:szCs w:val="21"/>
        </w:rPr>
        <w:object w:dxaOrig="380" w:dyaOrig="340">
          <v:shape id="_x000000ae77ba-5567-486a-a270-ad3c2c50dc72_i1064" type="#_x000000ae77ba-5567-486a-a270-ad3c2c50dc72_t75" style="width:19pt;height:17pt;mso-wrap-style:square;mso-position-horizontal-relative:page;mso-position-vertical-relative:page" o:ole="">
            <v:imagedata r:id="rId00ae77ba-5567-486a-a270-ad3c2c50dc7275" o:title=""/>
          </v:shape>
          <o:OLEObject Type="Embed" ProgID="Equation.DSMT4" ShapeID="_x000000ae77ba-5567-486a-a270-ad3c2c50dc72_i1064" DrawAspect="Content" ObjectID="_1426340728" r:id="rId00ae77ba-5567-486a-a270-ad3c2c50dc7276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x</w:t>
      </w:r>
      <w:r>
        <w:rPr>
          <w:rFonts w:ascii="宋体" w:hAnsi="宋体" w:cs="宋体" w:hint="eastAsia"/>
          <w:szCs w:val="21"/>
        </w:rPr>
        <w:t>∈</w:t>
      </w:r>
      <w:r>
        <w:rPr>
          <w:rFonts w:ascii="宋体" w:hAnsi="宋体" w:cs="宋体" w:hint="eastAsia"/>
          <w:szCs w:val="21"/>
        </w:rPr>
        <w:t>Z}=</w:t>
      </w:r>
      <w:r>
        <w:rPr>
          <w:rFonts w:ascii="宋体" w:hAnsi="宋体" w:cs="宋体" w:hint="eastAsia"/>
          <w:szCs w:val="21"/>
        </w:rPr>
        <w:t>∅</w:t>
      </w:r>
      <w:r>
        <w:rPr>
          <w:rFonts w:ascii="宋体" w:hAnsi="宋体" w:cs="宋体" w:hint="eastAsia"/>
          <w:szCs w:val="21"/>
        </w:rPr>
        <w:t>，故</w:t>
      </w:r>
      <w:r>
        <w:rPr>
          <w:rFonts w:ascii="宋体" w:hAnsi="宋体" w:cs="宋体" w:hint="eastAsia"/>
          <w:szCs w:val="21"/>
        </w:rPr>
        <w:t>⑥</w:t>
      </w:r>
      <w:r>
        <w:rPr>
          <w:rFonts w:ascii="宋体" w:hAnsi="宋体" w:cs="宋体" w:hint="eastAsia"/>
          <w:szCs w:val="21"/>
        </w:rPr>
        <w:t>对</w:t>
      </w:r>
      <w:r>
        <w:rPr>
          <w:rFonts w:ascii="宋体" w:hAnsi="宋体" w:cs="宋体" w:hint="eastAsia"/>
          <w:szCs w:val="21"/>
        </w:rPr>
        <w:t>,</w:t>
      </w:r>
      <w:r>
        <w:rPr>
          <w:rFonts w:ascii="宋体" w:hAnsi="宋体" w:cs="宋体" w:hint="eastAsia"/>
          <w:szCs w:val="21"/>
        </w:rPr>
        <w:t>故选</w:t>
      </w:r>
      <w:r>
        <w:rPr>
          <w:rFonts w:ascii="宋体" w:hAnsi="宋体" w:cs="宋体" w:hint="eastAsia"/>
          <w:szCs w:val="21"/>
        </w:rPr>
        <w:t>B</w:t>
      </w:r>
    </w:p>
    <w:p w:rsidR="00000000" w:rsidRDefault="00224620">
      <w:r>
        <w:rPr>
          <w:rFonts w:ascii="宋体" w:hAnsi="宋体" w:cs="宋体" w:hint="eastAsia"/>
          <w:szCs w:val="21"/>
        </w:rPr>
        <w:t>考点：</w:t>
      </w:r>
      <w:r>
        <w:rPr>
          <w:rFonts w:ascii="宋体" w:hAnsi="宋体" w:cs="宋体" w:hint="eastAsia"/>
          <w:szCs w:val="21"/>
        </w:rPr>
        <w:t>元素与集合的关系</w:t>
      </w:r>
    </w:p>
    <w:p w:rsidR="00000000" w:rsidRDefault="00224620">
      <w:r>
        <w:rPr>
          <w:rFonts w:ascii="宋体" w:hAnsi="宋体" w:cs="宋体" w:hint="eastAsia"/>
          <w:szCs w:val="21"/>
        </w:rPr>
        <w:t>点评：</w:t>
      </w:r>
      <w:r>
        <w:rPr>
          <w:rFonts w:ascii="宋体" w:hAnsi="宋体" w:cs="宋体" w:hint="eastAsia"/>
          <w:szCs w:val="21"/>
        </w:rPr>
        <w:t>本题考查元素与集合的关系；在集合中一些特殊的符号；判断元素与集合的关系；选择合适的符号表示．</w:t>
      </w:r>
    </w:p>
    <w:p w:rsidR="00807943" w:rsidRPr="00F70F3C" w:rsidRDefault="00807943" w:rsidP="00807943">
      <w:r w:rsidRPr="00F70F3C">
        <w:rPr>
          <w:rFonts w:hint="eastAsia"/>
          <w:szCs w:val="21"/>
        </w:rPr>
        <w:t>9．</w:t>
      </w:r>
      <w:r>
        <w:rPr>
          <w:rFonts w:hint="eastAsia"/>
          <w:szCs w:val="21"/>
        </w:rPr>
        <w:t>C</w:t>
      </w:r>
    </w:p>
    <w:p w:rsidR="00807943" w:rsidRDefault="00807943" w:rsidP="00807943">
      <w:r w:rsidRPr="00F70F3C">
        <w:rPr>
          <w:rFonts w:hint="eastAsia"/>
          <w:szCs w:val="21"/>
        </w:rPr>
        <w:t>【解析】</w:t>
      </w:r>
    </w:p>
    <w:p w:rsidR="004D6984" w:rsidRPr="004D6984" w:rsidRDefault="004D6984" w:rsidP="004D6984">
      <w:r w:rsidRPr="004D6984">
        <w:rPr>
          <w:rFonts w:ascii="宋体" w:hAnsi="宋体" w:cs="Arial"/>
          <w:iCs/>
          <w:kern w:val="0"/>
          <w:szCs w:val="21"/>
        </w:rPr>
        <w:t>考点：</w:t>
      </w:r>
      <w:hyperlink r:id="rId4fbb8eeb-8c4c-48ee-9e8a-d0e64f375b1411" w:history="1">
        <w:r w:rsidRPr="004D6984">
          <w:rPr>
            <w:rFonts w:ascii="宋体" w:hAnsi="宋体" w:cs="Arial"/>
            <w:kern w:val="0"/>
            <w:szCs w:val="21"/>
          </w:rPr>
          <w:t>整除的基本性质</w:t>
        </w:r>
      </w:hyperlink>
      <w:r w:rsidRPr="004D6984">
        <w:rPr>
          <w:rFonts w:ascii="宋体" w:hAnsi="宋体" w:cs="Arial"/>
          <w:kern w:val="0"/>
          <w:szCs w:val="21"/>
        </w:rPr>
        <w:t>．</w:t>
      </w:r>
    </w:p>
    <w:p w:rsidR="004D6984" w:rsidRPr="004D6984" w:rsidRDefault="004D6984" w:rsidP="004D6984">
      <w:r w:rsidRPr="004D6984">
        <w:rPr>
          <w:rFonts w:ascii="宋体" w:hAnsi="宋体" w:cs="Arial"/>
          <w:iCs/>
          <w:kern w:val="0"/>
          <w:szCs w:val="21"/>
        </w:rPr>
        <w:t>分析：</w:t>
      </w:r>
      <w:r w:rsidRPr="004D6984">
        <w:rPr>
          <w:rFonts w:ascii="宋体" w:hAnsi="宋体" w:cs="Arial"/>
          <w:kern w:val="0"/>
          <w:szCs w:val="21"/>
        </w:rPr>
        <w:t>本题为信息题，学生要读懂题意，运用所给信息式解决问题，对于本题来说，可用逐个验证法</w:t>
      </w:r>
    </w:p>
    <w:p w:rsidR="00217EE2" w:rsidRDefault="004D6984" w:rsidP="004D6984">
      <w:r w:rsidRPr="004D6984">
        <w:rPr>
          <w:rFonts w:ascii="宋体" w:hAnsi="宋体" w:cs="Arial"/>
          <w:kern w:val="0"/>
          <w:szCs w:val="21"/>
        </w:rPr>
        <w:t>解：当x=A</w:t>
      </w:r>
      <w:r w:rsidRPr="004D6984">
        <w:rPr>
          <w:rFonts w:ascii="宋体" w:hAnsi="宋体" w:cs="Arial"/>
          <w:kern w:val="0"/>
          <w:szCs w:val="21"/>
          <w:vertAlign w:val="subscript"/>
        </w:rPr>
        <w:t>0</w:t>
      </w:r>
      <w:r w:rsidRPr="004D6984">
        <w:rPr>
          <w:rFonts w:ascii="宋体" w:hAnsi="宋体" w:cs="Arial"/>
          <w:kern w:val="0"/>
          <w:szCs w:val="21"/>
        </w:rPr>
        <w:t>时，（x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x）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Arial"/>
          <w:kern w:val="0"/>
          <w:szCs w:val="21"/>
        </w:rPr>
        <w:t>=（A</w:t>
      </w:r>
      <w:r w:rsidRPr="004D6984">
        <w:rPr>
          <w:rFonts w:ascii="宋体" w:hAnsi="宋体" w:cs="Arial"/>
          <w:kern w:val="0"/>
          <w:szCs w:val="21"/>
          <w:vertAlign w:val="subscript"/>
        </w:rPr>
        <w:t>0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0</w:t>
      </w:r>
      <w:r w:rsidRPr="004D6984">
        <w:rPr>
          <w:rFonts w:ascii="宋体" w:hAnsi="宋体" w:cs="Arial"/>
          <w:kern w:val="0"/>
          <w:szCs w:val="21"/>
        </w:rPr>
        <w:t>）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Arial"/>
          <w:kern w:val="0"/>
          <w:szCs w:val="21"/>
        </w:rPr>
        <w:t>=A</w:t>
      </w:r>
      <w:r w:rsidRPr="004D6984">
        <w:rPr>
          <w:rFonts w:ascii="宋体" w:hAnsi="宋体" w:cs="Arial"/>
          <w:kern w:val="0"/>
          <w:szCs w:val="21"/>
          <w:vertAlign w:val="subscript"/>
        </w:rPr>
        <w:t>0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Arial"/>
          <w:kern w:val="0"/>
          <w:szCs w:val="21"/>
        </w:rPr>
        <w:t>=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Arial"/>
          <w:kern w:val="0"/>
          <w:szCs w:val="21"/>
        </w:rPr>
        <w:t>≠A</w:t>
      </w:r>
      <w:r w:rsidRPr="004D6984">
        <w:rPr>
          <w:rFonts w:ascii="宋体" w:hAnsi="宋体" w:cs="Arial"/>
          <w:kern w:val="0"/>
          <w:szCs w:val="21"/>
          <w:vertAlign w:val="subscript"/>
        </w:rPr>
        <w:t>0</w:t>
      </w:r>
    </w:p>
    <w:p w:rsidR="00217EE2" w:rsidRDefault="004D6984" w:rsidP="004D6984">
      <w:r w:rsidRPr="004D6984">
        <w:rPr>
          <w:rFonts w:ascii="宋体" w:hAnsi="宋体" w:cs="Arial"/>
          <w:kern w:val="0"/>
          <w:szCs w:val="21"/>
        </w:rPr>
        <w:t>当x=A</w:t>
      </w:r>
      <w:r w:rsidRPr="004D6984">
        <w:rPr>
          <w:rFonts w:ascii="宋体" w:hAnsi="宋体" w:cs="Arial"/>
          <w:kern w:val="0"/>
          <w:szCs w:val="21"/>
          <w:vertAlign w:val="subscript"/>
        </w:rPr>
        <w:t>1</w:t>
      </w:r>
      <w:r w:rsidRPr="004D6984">
        <w:rPr>
          <w:rFonts w:ascii="宋体" w:hAnsi="宋体" w:cs="Arial"/>
          <w:kern w:val="0"/>
          <w:szCs w:val="21"/>
        </w:rPr>
        <w:t>时，（x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x）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Arial"/>
          <w:kern w:val="0"/>
          <w:szCs w:val="21"/>
        </w:rPr>
        <w:t>=（A</w:t>
      </w:r>
      <w:r w:rsidRPr="004D6984">
        <w:rPr>
          <w:rFonts w:ascii="宋体" w:hAnsi="宋体" w:cs="Arial"/>
          <w:kern w:val="0"/>
          <w:szCs w:val="21"/>
          <w:vertAlign w:val="subscript"/>
        </w:rPr>
        <w:t>1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1</w:t>
      </w:r>
      <w:r w:rsidRPr="004D6984">
        <w:rPr>
          <w:rFonts w:ascii="宋体" w:hAnsi="宋体" w:cs="Arial"/>
          <w:kern w:val="0"/>
          <w:szCs w:val="21"/>
        </w:rPr>
        <w:t>）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Arial"/>
          <w:kern w:val="0"/>
          <w:szCs w:val="21"/>
        </w:rPr>
        <w:t>=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Arial"/>
          <w:kern w:val="0"/>
          <w:szCs w:val="21"/>
        </w:rPr>
        <w:t>=A</w:t>
      </w:r>
      <w:r w:rsidRPr="004D6984">
        <w:rPr>
          <w:rFonts w:ascii="宋体" w:hAnsi="宋体" w:cs="Arial"/>
          <w:kern w:val="0"/>
          <w:szCs w:val="21"/>
          <w:vertAlign w:val="subscript"/>
        </w:rPr>
        <w:t>4</w:t>
      </w:r>
      <w:r w:rsidRPr="004D6984">
        <w:rPr>
          <w:rFonts w:ascii="宋体" w:hAnsi="宋体" w:cs="Arial"/>
          <w:kern w:val="0"/>
          <w:szCs w:val="21"/>
        </w:rPr>
        <w:t>=A</w:t>
      </w:r>
      <w:r w:rsidRPr="004D6984">
        <w:rPr>
          <w:rFonts w:ascii="宋体" w:hAnsi="宋体" w:cs="Arial"/>
          <w:kern w:val="0"/>
          <w:szCs w:val="21"/>
          <w:vertAlign w:val="subscript"/>
        </w:rPr>
        <w:t>0</w:t>
      </w:r>
    </w:p>
    <w:p w:rsidR="00217EE2" w:rsidRDefault="004D6984" w:rsidP="004D6984">
      <w:r w:rsidRPr="004D6984">
        <w:rPr>
          <w:rFonts w:ascii="宋体" w:hAnsi="宋体" w:cs="Arial"/>
          <w:kern w:val="0"/>
          <w:szCs w:val="21"/>
        </w:rPr>
        <w:t>当x=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Arial"/>
          <w:kern w:val="0"/>
          <w:szCs w:val="21"/>
        </w:rPr>
        <w:t>时，（x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x）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Arial"/>
          <w:kern w:val="0"/>
          <w:szCs w:val="21"/>
        </w:rPr>
        <w:t>=（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Arial"/>
          <w:kern w:val="0"/>
          <w:szCs w:val="21"/>
        </w:rPr>
        <w:t>）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Arial"/>
          <w:kern w:val="0"/>
          <w:szCs w:val="21"/>
        </w:rPr>
        <w:t>=A</w:t>
      </w:r>
      <w:r w:rsidRPr="004D6984">
        <w:rPr>
          <w:rFonts w:ascii="宋体" w:hAnsi="宋体" w:cs="Arial"/>
          <w:kern w:val="0"/>
          <w:szCs w:val="21"/>
          <w:vertAlign w:val="subscript"/>
        </w:rPr>
        <w:t>0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Arial"/>
          <w:kern w:val="0"/>
          <w:szCs w:val="21"/>
        </w:rPr>
        <w:t>=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</w:p>
    <w:p w:rsidR="00217EE2" w:rsidRDefault="004D6984" w:rsidP="004D6984">
      <w:r w:rsidRPr="004D6984">
        <w:rPr>
          <w:rFonts w:ascii="宋体" w:hAnsi="宋体" w:cs="Arial"/>
          <w:kern w:val="0"/>
          <w:szCs w:val="21"/>
        </w:rPr>
        <w:t>当x=A</w:t>
      </w:r>
      <w:r w:rsidRPr="004D6984">
        <w:rPr>
          <w:rFonts w:ascii="宋体" w:hAnsi="宋体" w:cs="Arial"/>
          <w:kern w:val="0"/>
          <w:szCs w:val="21"/>
          <w:vertAlign w:val="subscript"/>
        </w:rPr>
        <w:t>3</w:t>
      </w:r>
      <w:r w:rsidRPr="004D6984">
        <w:rPr>
          <w:rFonts w:ascii="宋体" w:hAnsi="宋体" w:cs="Arial"/>
          <w:kern w:val="0"/>
          <w:szCs w:val="21"/>
        </w:rPr>
        <w:t>时，（x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x）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Arial"/>
          <w:kern w:val="0"/>
          <w:szCs w:val="21"/>
        </w:rPr>
        <w:t>=（A</w:t>
      </w:r>
      <w:r w:rsidRPr="004D6984">
        <w:rPr>
          <w:rFonts w:ascii="宋体" w:hAnsi="宋体" w:cs="Arial"/>
          <w:kern w:val="0"/>
          <w:szCs w:val="21"/>
          <w:vertAlign w:val="subscript"/>
        </w:rPr>
        <w:t>3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3</w:t>
      </w:r>
      <w:r w:rsidRPr="004D6984">
        <w:rPr>
          <w:rFonts w:ascii="宋体" w:hAnsi="宋体" w:cs="Arial"/>
          <w:kern w:val="0"/>
          <w:szCs w:val="21"/>
        </w:rPr>
        <w:t>）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Arial"/>
          <w:kern w:val="0"/>
          <w:szCs w:val="21"/>
        </w:rPr>
        <w:t>=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Arial"/>
          <w:kern w:val="0"/>
          <w:szCs w:val="21"/>
        </w:rPr>
        <w:t>=A</w:t>
      </w:r>
      <w:r w:rsidRPr="004D6984">
        <w:rPr>
          <w:rFonts w:ascii="宋体" w:hAnsi="宋体" w:cs="Arial"/>
          <w:kern w:val="0"/>
          <w:szCs w:val="21"/>
          <w:vertAlign w:val="subscript"/>
        </w:rPr>
        <w:t>0</w:t>
      </w:r>
      <w:r w:rsidRPr="004D6984">
        <w:rPr>
          <w:rFonts w:ascii="宋体" w:hAnsi="宋体" w:cs="Arial"/>
          <w:kern w:val="0"/>
          <w:szCs w:val="21"/>
        </w:rPr>
        <w:t>=A</w:t>
      </w:r>
      <w:r w:rsidRPr="004D6984">
        <w:rPr>
          <w:rFonts w:ascii="宋体" w:hAnsi="宋体" w:cs="Arial"/>
          <w:kern w:val="0"/>
          <w:szCs w:val="21"/>
          <w:vertAlign w:val="subscript"/>
        </w:rPr>
        <w:t>0</w:t>
      </w:r>
    </w:p>
    <w:p w:rsidR="00217EE2" w:rsidRDefault="004D6984" w:rsidP="004D6984">
      <w:r w:rsidRPr="004D6984">
        <w:rPr>
          <w:rFonts w:ascii="宋体" w:hAnsi="宋体" w:cs="Arial"/>
          <w:kern w:val="0"/>
          <w:szCs w:val="21"/>
        </w:rPr>
        <w:t>当x=A</w:t>
      </w:r>
      <w:r w:rsidRPr="004D6984">
        <w:rPr>
          <w:rFonts w:ascii="宋体" w:hAnsi="宋体" w:cs="Arial"/>
          <w:kern w:val="0"/>
          <w:szCs w:val="21"/>
          <w:vertAlign w:val="subscript"/>
        </w:rPr>
        <w:t>4</w:t>
      </w:r>
      <w:r w:rsidRPr="004D6984">
        <w:rPr>
          <w:rFonts w:ascii="宋体" w:hAnsi="宋体" w:cs="Arial"/>
          <w:kern w:val="0"/>
          <w:szCs w:val="21"/>
        </w:rPr>
        <w:t>时，（x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x）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Arial"/>
          <w:kern w:val="0"/>
          <w:szCs w:val="21"/>
        </w:rPr>
        <w:t>=（A</w:t>
      </w:r>
      <w:r w:rsidRPr="004D6984">
        <w:rPr>
          <w:rFonts w:ascii="宋体" w:hAnsi="宋体" w:cs="Arial"/>
          <w:kern w:val="0"/>
          <w:szCs w:val="21"/>
          <w:vertAlign w:val="subscript"/>
        </w:rPr>
        <w:t>4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4</w:t>
      </w:r>
      <w:r w:rsidRPr="004D6984">
        <w:rPr>
          <w:rFonts w:ascii="宋体" w:hAnsi="宋体" w:cs="Arial"/>
          <w:kern w:val="0"/>
          <w:szCs w:val="21"/>
        </w:rPr>
        <w:t>）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Arial"/>
          <w:kern w:val="0"/>
          <w:szCs w:val="21"/>
        </w:rPr>
        <w:t>=A</w:t>
      </w:r>
      <w:r w:rsidRPr="004D6984">
        <w:rPr>
          <w:rFonts w:ascii="宋体" w:hAnsi="宋体" w:cs="Arial"/>
          <w:kern w:val="0"/>
          <w:szCs w:val="21"/>
          <w:vertAlign w:val="subscript"/>
        </w:rPr>
        <w:t>0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Arial"/>
          <w:kern w:val="0"/>
          <w:szCs w:val="21"/>
        </w:rPr>
        <w:t>=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Arial"/>
          <w:kern w:val="0"/>
          <w:szCs w:val="21"/>
        </w:rPr>
        <w:t>≠A</w:t>
      </w:r>
      <w:r w:rsidRPr="004D6984">
        <w:rPr>
          <w:rFonts w:ascii="宋体" w:hAnsi="宋体" w:cs="Arial"/>
          <w:kern w:val="0"/>
          <w:szCs w:val="21"/>
          <w:vertAlign w:val="subscript"/>
        </w:rPr>
        <w:t>1</w:t>
      </w:r>
    </w:p>
    <w:p w:rsidR="00217EE2" w:rsidRDefault="004D6984" w:rsidP="004D6984">
      <w:r w:rsidRPr="004D6984">
        <w:rPr>
          <w:rFonts w:ascii="宋体" w:hAnsi="宋体" w:cs="Arial"/>
          <w:kern w:val="0"/>
          <w:szCs w:val="21"/>
        </w:rPr>
        <w:t>当x=A</w:t>
      </w:r>
      <w:r w:rsidRPr="004D6984">
        <w:rPr>
          <w:rFonts w:ascii="宋体" w:hAnsi="宋体" w:cs="Arial"/>
          <w:kern w:val="0"/>
          <w:szCs w:val="21"/>
          <w:vertAlign w:val="subscript"/>
        </w:rPr>
        <w:t>5</w:t>
      </w:r>
      <w:r w:rsidRPr="004D6984">
        <w:rPr>
          <w:rFonts w:ascii="宋体" w:hAnsi="宋体" w:cs="Arial"/>
          <w:kern w:val="0"/>
          <w:szCs w:val="21"/>
        </w:rPr>
        <w:t>时，（x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x）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Arial"/>
          <w:kern w:val="0"/>
          <w:szCs w:val="21"/>
        </w:rPr>
        <w:t>=（A</w:t>
      </w:r>
      <w:r w:rsidRPr="004D6984">
        <w:rPr>
          <w:rFonts w:ascii="宋体" w:hAnsi="宋体" w:cs="Arial"/>
          <w:kern w:val="0"/>
          <w:szCs w:val="21"/>
          <w:vertAlign w:val="subscript"/>
        </w:rPr>
        <w:t>5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5</w:t>
      </w:r>
      <w:r w:rsidRPr="004D6984">
        <w:rPr>
          <w:rFonts w:ascii="宋体" w:hAnsi="宋体" w:cs="Arial"/>
          <w:kern w:val="0"/>
          <w:szCs w:val="21"/>
        </w:rPr>
        <w:t>）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Arial"/>
          <w:kern w:val="0"/>
          <w:szCs w:val="21"/>
        </w:rPr>
        <w:t>=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Arial"/>
          <w:kern w:val="0"/>
          <w:szCs w:val="21"/>
        </w:rPr>
        <w:t>=A</w:t>
      </w:r>
      <w:r w:rsidRPr="004D6984">
        <w:rPr>
          <w:rFonts w:ascii="宋体" w:hAnsi="宋体" w:cs="Arial"/>
          <w:kern w:val="0"/>
          <w:szCs w:val="21"/>
          <w:vertAlign w:val="subscript"/>
        </w:rPr>
        <w:t>0</w:t>
      </w:r>
    </w:p>
    <w:p w:rsidR="00217EE2" w:rsidRDefault="004D6984" w:rsidP="004D6984">
      <w:r w:rsidRPr="004D6984">
        <w:rPr>
          <w:rFonts w:ascii="宋体" w:hAnsi="宋体" w:cs="Arial"/>
          <w:kern w:val="0"/>
          <w:szCs w:val="21"/>
        </w:rPr>
        <w:t>则满足关系式（x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x）</w:t>
      </w:r>
      <w:r w:rsidRPr="004D6984">
        <w:rPr>
          <w:rFonts w:ascii="宋体" w:hAnsi="宋体" w:cs="宋体" w:hint="eastAsia"/>
          <w:kern w:val="0"/>
          <w:szCs w:val="21"/>
        </w:rPr>
        <w:t>⊕</w:t>
      </w:r>
      <w:r w:rsidRPr="004D6984">
        <w:rPr>
          <w:rFonts w:ascii="宋体" w:hAnsi="宋体" w:cs="Arial"/>
          <w:kern w:val="0"/>
          <w:szCs w:val="21"/>
        </w:rPr>
        <w:t>A</w:t>
      </w:r>
      <w:r w:rsidRPr="004D6984">
        <w:rPr>
          <w:rFonts w:ascii="宋体" w:hAnsi="宋体" w:cs="Arial"/>
          <w:kern w:val="0"/>
          <w:szCs w:val="21"/>
          <w:vertAlign w:val="subscript"/>
        </w:rPr>
        <w:t>2</w:t>
      </w:r>
      <w:r w:rsidRPr="004D6984">
        <w:rPr>
          <w:rFonts w:ascii="宋体" w:hAnsi="宋体" w:cs="Arial"/>
          <w:kern w:val="0"/>
          <w:szCs w:val="21"/>
        </w:rPr>
        <w:t>=A</w:t>
      </w:r>
      <w:r w:rsidRPr="004D6984">
        <w:rPr>
          <w:rFonts w:ascii="宋体" w:hAnsi="宋体" w:cs="Arial"/>
          <w:kern w:val="0"/>
          <w:szCs w:val="21"/>
          <w:vertAlign w:val="subscript"/>
        </w:rPr>
        <w:t>0</w:t>
      </w:r>
      <w:r w:rsidRPr="004D6984">
        <w:rPr>
          <w:rFonts w:ascii="宋体" w:hAnsi="宋体" w:cs="Arial"/>
          <w:kern w:val="0"/>
          <w:szCs w:val="21"/>
        </w:rPr>
        <w:t>的x（x</w:t>
      </w:r>
      <w:r w:rsidRPr="004D6984">
        <w:rPr>
          <w:rFonts w:ascii="宋体" w:hAnsi="宋体" w:cs="宋体" w:hint="eastAsia"/>
          <w:kern w:val="0"/>
          <w:szCs w:val="21"/>
        </w:rPr>
        <w:t>∈</w:t>
      </w:r>
      <w:r w:rsidRPr="004D6984">
        <w:rPr>
          <w:rFonts w:ascii="宋体" w:hAnsi="宋体" w:cs="Arial"/>
          <w:kern w:val="0"/>
          <w:szCs w:val="21"/>
        </w:rPr>
        <w:t>S）的个数为：3个．</w:t>
      </w:r>
    </w:p>
    <w:p w:rsidR="004D6984" w:rsidRPr="004D6984" w:rsidRDefault="004D6984" w:rsidP="004D6984">
      <w:r w:rsidRPr="004D6984">
        <w:rPr>
          <w:rFonts w:ascii="宋体" w:hAnsi="宋体" w:cs="Arial"/>
          <w:kern w:val="0"/>
          <w:szCs w:val="21"/>
        </w:rPr>
        <w:t>故选C．</w:t>
      </w:r>
    </w:p>
    <w:p w:rsidR="00136450" w:rsidRPr="00A5485E" w:rsidRDefault="00136450" w:rsidP="00A71B94">
      <w:r w:rsidRPr="00A5485E">
        <w:rPr>
          <w:rFonts w:ascii="宋体" w:hAnsi="宋体" w:hint="eastAsia"/>
          <w:szCs w:val="21"/>
        </w:rPr>
        <w:t>10．</w:t>
      </w:r>
      <w:r w:rsidR="000D3B0A" w:rsidRPr="00A5485E">
        <w:rPr>
          <w:rFonts w:ascii="宋体" w:hAnsi="宋体" w:hint="eastAsia"/>
          <w:szCs w:val="21"/>
        </w:rPr>
        <w:t>D</w:t>
      </w:r>
    </w:p>
    <w:p w:rsidR="00136450" w:rsidRPr="00A5485E" w:rsidRDefault="00136450" w:rsidP="00A71B94">
      <w:r w:rsidRPr="00A5485E">
        <w:rPr>
          <w:rFonts w:ascii="宋体" w:hAnsi="宋体" w:hint="eastAsia"/>
          <w:szCs w:val="21"/>
        </w:rPr>
        <w:t>【解析】</w:t>
      </w:r>
      <w:r w:rsidR="00B643D5" w:rsidRPr="00A5485E">
        <w:rPr>
          <w:rFonts w:ascii="宋体" w:hAnsi="宋体" w:hint="eastAsia"/>
          <w:szCs w:val="21"/>
        </w:rPr>
        <w:t>略</w:t>
      </w:r>
    </w:p>
    <w:p w:rsidR="00812973" w:rsidRPr="00E50D42" w:rsidRDefault="00812973" w:rsidP="00E50D42">
      <w:r w:rsidRPr="00E50D42">
        <w:rPr>
          <w:rFonts w:ascii="宋体" w:hAnsi="宋体" w:hint="eastAsia"/>
          <w:szCs w:val="21"/>
        </w:rPr>
        <w:t>11．</w:t>
      </w:r>
      <w:r w:rsidR="00402664" w:rsidRPr="00E50D42">
        <w:rPr>
          <w:rFonts w:ascii="宋体" w:hAnsi="宋体"/>
          <w:position w:val="-14"/>
          <w:szCs w:val="21"/>
        </w:rPr>
        <w:object w:dxaOrig="740" w:dyaOrig="400">
          <v:shape id="_x000005c74dfa-85dc-4ae2-bbb3-d445a3fe8bd7_i1027" type="#_x000005c74dfa-85dc-4ae2-bbb3-d445a3fe8bd7_t75" alt="学科网(www.zxxk.com)--教育资源门户，提供试卷、教案、课件、论文、素材及各类教学资源下载，还有大量而丰富的教学相关资讯！" style="width:34.5pt;height:20.25pt" o:ole="">
            <v:imagedata r:id="rId05c74dfa-85dc-4ae2-bbb3-d445a3fe8bd711" o:title=""/>
          </v:shape>
          <o:OLEObject Type="Embed" ProgID="Equation.3" ShapeID="_x000005c74dfa-85dc-4ae2-bbb3-d445a3fe8bd7_i1027" DrawAspect="Content" ObjectID="_1431267060" r:id="rId05c74dfa-85dc-4ae2-bbb3-d445a3fe8bd712"/>
        </w:object>
      </w:r>
      <w:r w:rsidR="00402664" w:rsidRPr="00E50D42">
        <w:rPr>
          <w:rFonts w:ascii="宋体" w:hAnsi="宋体" w:hint="eastAsia"/>
          <w:szCs w:val="21"/>
        </w:rPr>
        <w:tab/>
      </w:r>
      <w:r w:rsidR="00402664" w:rsidRPr="00E50D42">
        <w:rPr>
          <w:rFonts w:ascii="宋体" w:hAnsi="宋体" w:hint="eastAsia"/>
          <w:szCs w:val="21"/>
        </w:rPr>
        <w:tab/>
      </w:r>
    </w:p>
    <w:p w:rsidR="00812973" w:rsidRPr="00E50D42" w:rsidRDefault="00812973" w:rsidP="00E50D42">
      <w:r w:rsidRPr="00E50D42">
        <w:rPr>
          <w:rFonts w:ascii="宋体" w:hAnsi="宋体" w:hint="eastAsia"/>
          <w:szCs w:val="21"/>
        </w:rPr>
        <w:t>【解析】</w:t>
      </w:r>
    </w:p>
    <w:p w:rsidR="00812973" w:rsidRPr="00E50D42" w:rsidRDefault="00812973" w:rsidP="00E50D42">
      <w:r w:rsidRPr="00E50D42">
        <w:rPr>
          <w:rFonts w:ascii="宋体" w:hAnsi="宋体" w:hint="eastAsia"/>
          <w:szCs w:val="21"/>
        </w:rPr>
        <w:t>试题分析：</w:t>
      </w:r>
      <w:r w:rsidR="00626C89" w:rsidRPr="00E50D42">
        <w:rPr>
          <w:rFonts w:ascii="宋体" w:hAnsi="宋体" w:hint="eastAsia"/>
          <w:szCs w:val="21"/>
        </w:rPr>
        <w:t>∵</w:t>
      </w:r>
      <w:r w:rsidR="00620FF2" w:rsidRPr="00E50D42">
        <w:rPr>
          <w:rFonts w:ascii="宋体" w:hAnsi="宋体"/>
          <w:position w:val="-10"/>
          <w:szCs w:val="21"/>
        </w:rPr>
        <w:object w:dxaOrig="1920" w:dyaOrig="320">
          <v:shape id="_x000005c74dfa-85dc-4ae2-bbb3-d445a3fe8bd7_i1028" type="#_x000005c74dfa-85dc-4ae2-bbb3-d445a3fe8bd7_t75" alt="学科网(www.zxxk.com)--教育资源门户，提供试卷、教案、课件、论文、素材及各类教学资源下载，还有大量而丰富的教学相关资讯！" style="width:96pt;height:15.75pt" o:ole="">
            <v:imagedata r:id="rId05c74dfa-85dc-4ae2-bbb3-d445a3fe8bd77" o:title=""/>
          </v:shape>
          <o:OLEObject Type="Embed" ProgID="Equation.DSMT4" ShapeID="_x000005c74dfa-85dc-4ae2-bbb3-d445a3fe8bd7_i1028" DrawAspect="Content" ObjectID="_1431267061" r:id="rId05c74dfa-85dc-4ae2-bbb3-d445a3fe8bd713"/>
        </w:object>
      </w:r>
      <w:r w:rsidR="00626C89" w:rsidRPr="00E50D42">
        <w:rPr>
          <w:rFonts w:ascii="宋体" w:hAnsi="宋体" w:hint="eastAsia"/>
          <w:szCs w:val="21"/>
        </w:rPr>
        <w:t>，∴</w:t>
      </w:r>
      <w:r w:rsidR="00620FF2" w:rsidRPr="00E50D42">
        <w:rPr>
          <w:rFonts w:ascii="宋体" w:hAnsi="宋体"/>
          <w:position w:val="-8"/>
          <w:szCs w:val="21"/>
        </w:rPr>
        <w:object w:dxaOrig="820" w:dyaOrig="300">
          <v:shape id="_x000005c74dfa-85dc-4ae2-bbb3-d445a3fe8bd7_i1029" type="#_x000005c74dfa-85dc-4ae2-bbb3-d445a3fe8bd7_t75" alt="学科网(www.zxxk.com)--教育资源门户，提供试卷、教案、课件、论文、素材及各类教学资源下载，还有大量而丰富的教学相关资讯！" style="width:41.25pt;height:15pt" o:ole="">
            <v:imagedata r:id="rId05c74dfa-85dc-4ae2-bbb3-d445a3fe8bd79" o:title=""/>
          </v:shape>
          <o:OLEObject Type="Embed" ProgID="Equation.DSMT4" ShapeID="_x000005c74dfa-85dc-4ae2-bbb3-d445a3fe8bd7_i1029" DrawAspect="Content" ObjectID="_1431267062" r:id="rId05c74dfa-85dc-4ae2-bbb3-d445a3fe8bd714"/>
        </w:object>
      </w:r>
      <w:r w:rsidR="00620FF2" w:rsidRPr="00E50D42">
        <w:rPr>
          <w:rFonts w:ascii="宋体" w:hAnsi="宋体"/>
          <w:position w:val="-14"/>
          <w:szCs w:val="21"/>
        </w:rPr>
        <w:object w:dxaOrig="740" w:dyaOrig="400">
          <v:shape id="_x000005c74dfa-85dc-4ae2-bbb3-d445a3fe8bd7_i1030" type="#_x000005c74dfa-85dc-4ae2-bbb3-d445a3fe8bd7_t75" alt="学科网(www.zxxk.com)--教育资源门户，提供试卷、教案、课件、论文、素材及各类教学资源下载，还有大量而丰富的教学相关资讯！" style="width:34.5pt;height:20.25pt" o:ole="">
            <v:imagedata r:id="rId05c74dfa-85dc-4ae2-bbb3-d445a3fe8bd711" o:title=""/>
          </v:shape>
          <o:OLEObject Type="Embed" ProgID="Equation.3" ShapeID="_x000005c74dfa-85dc-4ae2-bbb3-d445a3fe8bd7_i1030" DrawAspect="Content" ObjectID="_1431267063" r:id="rId05c74dfa-85dc-4ae2-bbb3-d445a3fe8bd715"/>
        </w:object>
      </w:r>
    </w:p>
    <w:p w:rsidR="00812973" w:rsidRPr="00E50D42" w:rsidRDefault="00812973" w:rsidP="00E50D42">
      <w:r w:rsidRPr="00E50D42">
        <w:rPr>
          <w:rFonts w:ascii="宋体" w:hAnsi="宋体" w:hint="eastAsia"/>
          <w:szCs w:val="21"/>
        </w:rPr>
        <w:t>考点：</w:t>
      </w:r>
      <w:r w:rsidR="00626C89" w:rsidRPr="00E50D42">
        <w:rPr>
          <w:rFonts w:ascii="宋体" w:hAnsi="宋体" w:hint="eastAsia"/>
          <w:szCs w:val="21"/>
        </w:rPr>
        <w:t>本题考查了</w:t>
      </w:r>
      <w:r w:rsidR="00620FF2" w:rsidRPr="00E50D42">
        <w:rPr>
          <w:rFonts w:ascii="宋体" w:hAnsi="宋体" w:hint="eastAsia"/>
          <w:szCs w:val="21"/>
        </w:rPr>
        <w:t>并集的运算</w:t>
      </w:r>
    </w:p>
    <w:p w:rsidR="00812973" w:rsidRPr="00E50D42" w:rsidRDefault="00812973" w:rsidP="00E50D42">
      <w:r w:rsidRPr="00E50D42">
        <w:rPr>
          <w:rFonts w:ascii="宋体" w:hAnsi="宋体" w:hint="eastAsia"/>
          <w:szCs w:val="21"/>
        </w:rPr>
        <w:t>点评：</w:t>
      </w:r>
      <w:r w:rsidR="00A6574C">
        <w:rPr>
          <w:rFonts w:ascii="宋体" w:hAnsi="宋体" w:hint="eastAsia"/>
          <w:szCs w:val="21"/>
        </w:rPr>
        <w:t>熟练掌握集合的概念及交集的运算法则是解决此类问题的关键，属基础题</w:t>
      </w:r>
    </w:p>
    <w:p w:rsidR="006F306B" w:rsidRPr="00512F24" w:rsidRDefault="006F306B" w:rsidP="00512F24">
      <w:r w:rsidRPr="00512F24">
        <w:rPr>
          <w:rFonts w:ascii="宋体" w:hAnsi="宋体" w:hint="eastAsia"/>
          <w:szCs w:val="21"/>
        </w:rPr>
        <w:t>12．</w:t>
      </w:r>
      <w:r w:rsidR="002A37EC" w:rsidRPr="00512F24">
        <w:rPr>
          <w:rFonts w:ascii="宋体" w:hAnsi="宋体"/>
          <w:szCs w:val="21"/>
        </w:rPr>
        <w:t>3</w:t>
      </w:r>
    </w:p>
    <w:p w:rsidR="006F306B" w:rsidRPr="00512F24" w:rsidRDefault="006F306B" w:rsidP="00512F24">
      <w:r w:rsidRPr="00512F24">
        <w:rPr>
          <w:rFonts w:ascii="宋体" w:hAnsi="宋体" w:hint="eastAsia"/>
          <w:szCs w:val="21"/>
        </w:rPr>
        <w:t>【解析】</w:t>
      </w:r>
    </w:p>
    <w:p w:rsidR="00DA63D9" w:rsidRPr="00512F24" w:rsidRDefault="00DA63D9" w:rsidP="00512F24">
      <w:r w:rsidRPr="00512F24">
        <w:rPr>
          <w:rFonts w:ascii="宋体" w:hAnsi="宋体" w:hint="eastAsia"/>
          <w:szCs w:val="21"/>
        </w:rPr>
        <w:t>试题分析：根据题意，由于</w:t>
      </w:r>
      <w:r w:rsidRPr="00512F24">
        <w:rPr>
          <w:rFonts w:ascii="宋体" w:hAnsi="宋体"/>
          <w:szCs w:val="21"/>
        </w:rPr>
        <w:t>集合</w:t>
      </w:r>
      <w:r w:rsidRPr="00512F24">
        <w:rPr>
          <w:rFonts w:ascii="宋体" w:hAnsi="宋体"/>
          <w:position w:val="-14"/>
          <w:szCs w:val="21"/>
        </w:rPr>
        <w:object w:dxaOrig="3800" w:dyaOrig="400">
          <v:shape id="_x000002c13d8d-9352-4ad3-a50c-79877df9f6df_i1027" type="#_x000002c13d8d-9352-4ad3-a50c-79877df9f6df_t75" style="width:190pt;height:20pt" o:ole="">
            <v:imagedata r:id="rId02c13d8d-9352-4ad3-a50c-79877df9f6df11" o:title=""/>
          </v:shape>
          <o:OLEObject Type="Embed" ProgID="Equation.DSMT4" ShapeID="_x000002c13d8d-9352-4ad3-a50c-79877df9f6df_i1027" DrawAspect="Content" ObjectID="_1429428014" r:id="rId02c13d8d-9352-4ad3-a50c-79877df9f6df12"/>
        </w:object>
      </w:r>
      <w:r w:rsidRPr="00512F24">
        <w:rPr>
          <w:rFonts w:ascii="宋体" w:hAnsi="宋体" w:hint="eastAsia"/>
          <w:szCs w:val="21"/>
        </w:rPr>
        <w:t>，那么可知3是集合A中的元素，故可知m=3，因此答案为3.</w:t>
      </w:r>
    </w:p>
    <w:p w:rsidR="00DA63D9" w:rsidRPr="00512F24" w:rsidRDefault="00DA63D9" w:rsidP="00512F24">
      <w:r w:rsidRPr="00512F24">
        <w:rPr>
          <w:rFonts w:ascii="宋体" w:hAnsi="宋体" w:hint="eastAsia"/>
          <w:szCs w:val="21"/>
        </w:rPr>
        <w:t>考点：交集</w:t>
      </w:r>
    </w:p>
    <w:p w:rsidR="00DA63D9" w:rsidRPr="00512F24" w:rsidRDefault="00DA63D9" w:rsidP="00512F24">
      <w:r w:rsidRPr="00512F24">
        <w:rPr>
          <w:rFonts w:ascii="宋体" w:hAnsi="宋体" w:hint="eastAsia"/>
          <w:szCs w:val="21"/>
        </w:rPr>
        <w:t>点评：主要是考查了集合的交集的运算，属于基础题。</w:t>
      </w:r>
    </w:p>
    <w:p w:rsidR="001E4C04" w:rsidRPr="0044215A" w:rsidRDefault="001E4C04" w:rsidP="001E4C04">
      <w:r w:rsidRPr="0044215A">
        <w:rPr>
          <w:rFonts w:hint="eastAsia"/>
        </w:rPr>
        <w:t>13．</w:t>
      </w:r>
      <w:r w:rsidRPr="00651E98">
        <w:rPr>
          <w:rFonts w:ascii="Calibri" w:hAnsi="Calibri"/>
          <w:position w:val="-6"/>
          <w:szCs w:val="22"/>
        </w:rPr>
        <w:object w:dxaOrig="520" w:dyaOrig="279">
          <v:shape id="_x0000c711f111-862a-4b62-82a5-fbc9a00c8d92_i1040" type="#_x0000c711f111-862a-4b62-82a5-fbc9a00c8d92_t75" style="width:26.25pt;height:14.25pt" o:ole="">
            <v:imagedata r:id="rIdc711f111-862a-4b62-82a5-fbc9a00c8d9229" o:title=""/>
          </v:shape>
          <o:OLEObject Type="Embed" ProgID="Equation.DSMT4" ShapeID="_x0000c711f111-862a-4b62-82a5-fbc9a00c8d92_i1040" DrawAspect="Content" ObjectID="_1378205532" r:id="rIdc711f111-862a-4b62-82a5-fbc9a00c8d9231"/>
        </w:object>
      </w:r>
    </w:p>
    <w:p w:rsidR="001E4C04" w:rsidRPr="00651E98" w:rsidRDefault="001E4C04" w:rsidP="001E4C04">
      <w:r w:rsidRPr="0044215A">
        <w:rPr>
          <w:rFonts w:hint="eastAsia"/>
        </w:rPr>
        <w:t>【解析】</w:t>
      </w:r>
      <w:r w:rsidRPr="00651E98">
        <w:rPr>
          <w:rFonts w:hint="eastAsia"/>
        </w:rPr>
        <w:t>在数轴上表示出集合</w:t>
      </w:r>
      <w:r w:rsidRPr="00651E98">
        <w:rPr>
          <w:position w:val="-4"/>
        </w:rPr>
        <w:object w:dxaOrig="240" w:dyaOrig="260">
          <v:shape id="_x0000c711f111-862a-4b62-82a5-fbc9a00c8d92_i1036" type="#_x0000c711f111-862a-4b62-82a5-fbc9a00c8d92_t75" style="width:12pt;height:12.75pt" o:ole="">
            <v:imagedata r:id="rIdc711f111-862a-4b62-82a5-fbc9a00c8d9224" o:title=""/>
          </v:shape>
          <o:OLEObject Type="Embed" ProgID="Equation.DSMT4" ShapeID="_x0000c711f111-862a-4b62-82a5-fbc9a00c8d92_i1036" DrawAspect="Content" ObjectID="_1378205528" r:id="rIdc711f111-862a-4b62-82a5-fbc9a00c8d9225"/>
        </w:object>
      </w:r>
      <w:r w:rsidRPr="00651E98">
        <w:rPr>
          <w:rFonts w:hint="eastAsia"/>
        </w:rPr>
        <w:t>和集合</w:t>
      </w:r>
      <w:r w:rsidRPr="00651E98">
        <w:rPr>
          <w:position w:val="-4"/>
        </w:rPr>
        <w:object w:dxaOrig="240" w:dyaOrig="240">
          <v:shape id="_x0000c711f111-862a-4b62-82a5-fbc9a00c8d92_i1037" type="#_x0000c711f111-862a-4b62-82a5-fbc9a00c8d92_t75" style="width:12pt;height:12pt" o:ole="">
            <v:imagedata r:id="rIdc711f111-862a-4b62-82a5-fbc9a00c8d9226" o:title=""/>
          </v:shape>
          <o:OLEObject Type="Embed" ProgID="Equation.DSMT4" ShapeID="_x0000c711f111-862a-4b62-82a5-fbc9a00c8d92_i1037" DrawAspect="Content" ObjectID="_1378205529" r:id="rIdc711f111-862a-4b62-82a5-fbc9a00c8d9227"/>
        </w:object>
      </w:r>
      <w:r>
        <w:rPr>
          <w:rFonts w:hint="eastAsia"/>
        </w:rPr>
        <w:t>,</w:t>
      </w:r>
      <w:r>
        <w:rPr>
          <w:rFonts w:hint="eastAsia"/>
        </w:rPr>
        <w:t>要使</w:t>
      </w:r>
      <w:r w:rsidRPr="00651E98">
        <w:rPr>
          <w:rFonts w:ascii="Calibri" w:hAnsi="Calibri"/>
          <w:position w:val="-8"/>
          <w:szCs w:val="22"/>
        </w:rPr>
        <w:object w:dxaOrig="1040" w:dyaOrig="300">
          <v:shape id="_x0000c711f111-862a-4b62-82a5-fbc9a00c8d92_i1038" type="#_x0000c711f111-862a-4b62-82a5-fbc9a00c8d92_t75" style="width:51.75pt;height:15pt" o:ole="">
            <v:imagedata r:id="rIdc711f111-862a-4b62-82a5-fbc9a00c8d9222" o:title=""/>
          </v:shape>
          <o:OLEObject Type="Embed" ProgID="Equation.DSMT4" ShapeID="_x0000c711f111-862a-4b62-82a5-fbc9a00c8d92_i1038" DrawAspect="Content" ObjectID="_1378205530" r:id="rIdc711f111-862a-4b62-82a5-fbc9a00c8d9228"/>
        </w:object>
      </w:r>
      <w:r>
        <w:rPr>
          <w:rFonts w:ascii="Calibri" w:hAnsi="Calibri" w:hint="eastAsia"/>
          <w:szCs w:val="22"/>
        </w:rPr>
        <w:t>，只有</w:t>
      </w:r>
      <w:r w:rsidRPr="00651E98">
        <w:rPr>
          <w:rFonts w:ascii="Calibri" w:hAnsi="Calibri"/>
          <w:position w:val="-6"/>
          <w:szCs w:val="22"/>
        </w:rPr>
        <w:object w:dxaOrig="520" w:dyaOrig="279">
          <v:shape id="_x0000c711f111-862a-4b62-82a5-fbc9a00c8d92_i1039" type="#_x0000c711f111-862a-4b62-82a5-fbc9a00c8d92_t75" style="width:26.25pt;height:14.25pt" o:ole="">
            <v:imagedata r:id="rIdc711f111-862a-4b62-82a5-fbc9a00c8d9229" o:title=""/>
          </v:shape>
          <o:OLEObject Type="Embed" ProgID="Equation.DSMT4" ShapeID="_x0000c711f111-862a-4b62-82a5-fbc9a00c8d92_i1039" DrawAspect="Content" ObjectID="_1378205531" r:id="rIdc711f111-862a-4b62-82a5-fbc9a00c8d9230"/>
        </w:object>
      </w:r>
      <w:r>
        <w:rPr>
          <w:rFonts w:ascii="Calibri" w:hAnsi="Calibri" w:hint="eastAsia"/>
          <w:szCs w:val="22"/>
        </w:rPr>
        <w:t>.</w:t>
      </w:r>
    </w:p>
    <w:p w:rsidR="00C966E4" w:rsidRPr="00A84745" w:rsidRDefault="00C966E4" w:rsidP="00C966E4">
      <w:r>
        <w:rPr>
          <w:rFonts w:ascii="Times New Roman" w:hAnsi="Times New Roman" w:cs="Times New Roman" w:hint="eastAsia"/>
        </w:rPr>
        <w:t>14．</w:t>
      </w:r>
      <w:r w:rsidRPr="00A84745">
        <w:rPr>
          <w:rFonts w:ascii="Times New Roman" w:hAnsi="Times New Roman" w:cs="Times New Roman" w:hint="eastAsia"/>
        </w:rPr>
        <w:t>1</w:t>
      </w:r>
    </w:p>
    <w:p w:rsidR="00C966E4" w:rsidRPr="00A84745" w:rsidRDefault="00C966E4" w:rsidP="00C966E4">
      <w:r>
        <w:rPr>
          <w:rFonts w:ascii="Times New Roman" w:hAnsi="Times New Roman" w:cs="Times New Roman" w:hint="eastAsia"/>
        </w:rPr>
        <w:t>【解析】</w:t>
      </w:r>
      <w:r w:rsidRPr="00A84745">
        <w:rPr>
          <w:rFonts w:ascii="Times New Roman" w:hAnsi="Times New Roman" w:cs="Times New Roman" w:hint="eastAsia"/>
        </w:rPr>
        <w:t>∵</w:t>
      </w:r>
      <w:r w:rsidRPr="00A84745">
        <w:rPr>
          <w:rFonts w:ascii="Times New Roman" w:hAnsi="Times New Roman" w:cs="Times New Roman" w:hint="eastAsia"/>
        </w:rPr>
        <w:t>B</w:t>
      </w:r>
      <w:r w:rsidRPr="00A84745">
        <w:rPr>
          <w:rFonts w:hAnsi="宋体" w:cs="宋体"/>
          <w:position w:val="-8"/>
        </w:rPr>
        <w:object w:dxaOrig="240" w:dyaOrig="240">
          <v:shape id="_x0000d50782c9-e61c-4669-82c4-afe49b3b0245_i1084" type="#_x0000d50782c9-e61c-4669-82c4-afe49b3b0245_t75" style="width:12.55pt;height:11.7pt" o:ole="">
            <v:imagedata r:id="rIdd50782c9-e61c-4669-82c4-afe49b3b024555" o:title=""/>
          </v:shape>
          <o:OLEObject Type="Embed" ProgID="Equation.DSMT4" ShapeID="_x0000d50782c9-e61c-4669-82c4-afe49b3b0245_i1084" DrawAspect="Content" ObjectID="_1378221957" r:id="rIdd50782c9-e61c-4669-82c4-afe49b3b024578"/>
        </w:object>
      </w:r>
      <w:r w:rsidRPr="00A84745">
        <w:rPr>
          <w:rFonts w:ascii="Times New Roman" w:hAnsi="Times New Roman" w:cs="Times New Roman" w:hint="eastAsia"/>
        </w:rPr>
        <w:t>A,</w:t>
      </w:r>
      <w:r w:rsidRPr="00A84745">
        <w:rPr>
          <w:rFonts w:ascii="Times New Roman" w:hAnsi="Times New Roman" w:cs="Times New Roman" w:hint="eastAsia"/>
        </w:rPr>
        <w:t>∴</w:t>
      </w:r>
      <w:r w:rsidRPr="00A84745">
        <w:rPr>
          <w:rFonts w:ascii="Times New Roman" w:hAnsi="Times New Roman" w:cs="Times New Roman" w:hint="eastAsia"/>
        </w:rPr>
        <w:t>m</w:t>
      </w:r>
      <w:r w:rsidRPr="00A84745">
        <w:rPr>
          <w:rFonts w:ascii="Times New Roman" w:hAnsi="Times New Roman" w:cs="Times New Roman" w:hint="eastAsia"/>
          <w:vertAlign w:val="superscript"/>
        </w:rPr>
        <w:t>2</w:t>
      </w:r>
      <w:r w:rsidRPr="00A84745">
        <w:rPr>
          <w:rFonts w:ascii="Times New Roman" w:hAnsi="Times New Roman" w:cs="Times New Roman" w:hint="eastAsia"/>
        </w:rPr>
        <w:t>=</w:t>
      </w:r>
      <w:smartTag w:uri="urn:schemas-microsoft-com:office:smarttags" w:element="chmetcnv">
        <w:smartTagPr>
          <w:attr w:name="UnitName" w:val="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A84745">
          <w:rPr>
            <w:rFonts w:ascii="Times New Roman" w:hAnsi="Times New Roman" w:cs="Times New Roman" w:hint="eastAsia"/>
          </w:rPr>
          <w:t>2m</w:t>
        </w:r>
      </w:smartTag>
      <w:r w:rsidRPr="00A84745">
        <w:rPr>
          <w:rFonts w:ascii="Times New Roman" w:hAnsi="Times New Roman" w:cs="Times New Roman" w:hint="eastAsia"/>
        </w:rPr>
        <w:t>-1</w:t>
      </w:r>
      <w:r w:rsidRPr="00A84745">
        <w:rPr>
          <w:rFonts w:ascii="Times New Roman" w:hAnsi="Times New Roman" w:cs="Times New Roman" w:hint="eastAsia"/>
        </w:rPr>
        <w:t>或</w:t>
      </w:r>
      <w:r w:rsidRPr="00A84745">
        <w:rPr>
          <w:rFonts w:ascii="Times New Roman" w:hAnsi="Times New Roman" w:cs="Times New Roman" w:hint="eastAsia"/>
        </w:rPr>
        <w:t>m</w:t>
      </w:r>
      <w:r w:rsidRPr="00A84745">
        <w:rPr>
          <w:rFonts w:ascii="Times New Roman" w:hAnsi="Times New Roman" w:cs="Times New Roman" w:hint="eastAsia"/>
          <w:vertAlign w:val="superscript"/>
        </w:rPr>
        <w:t>2</w:t>
      </w:r>
      <w:r w:rsidRPr="00A84745">
        <w:rPr>
          <w:rFonts w:ascii="Times New Roman" w:hAnsi="Times New Roman" w:cs="Times New Roman" w:hint="eastAsia"/>
        </w:rPr>
        <w:t>=-1(</w:t>
      </w:r>
      <w:r w:rsidRPr="00A84745">
        <w:rPr>
          <w:rFonts w:ascii="Times New Roman" w:hAnsi="Times New Roman" w:cs="Times New Roman" w:hint="eastAsia"/>
        </w:rPr>
        <w:t>舍去</w:t>
      </w:r>
      <w:r w:rsidRPr="00A84745">
        <w:rPr>
          <w:rFonts w:ascii="Times New Roman" w:hAnsi="Times New Roman" w:cs="Times New Roman" w:hint="eastAsia"/>
        </w:rPr>
        <w:t>).</w:t>
      </w:r>
    </w:p>
    <w:p w:rsidR="00C966E4" w:rsidRPr="00A84745" w:rsidRDefault="00C966E4" w:rsidP="00C966E4">
      <w:r w:rsidRPr="00A84745">
        <w:rPr>
          <w:rFonts w:ascii="Times New Roman" w:hAnsi="Times New Roman" w:cs="Times New Roman" w:hint="eastAsia"/>
        </w:rPr>
        <w:t>∴</w:t>
      </w:r>
      <w:r w:rsidRPr="00A84745">
        <w:rPr>
          <w:rFonts w:ascii="Times New Roman" w:hAnsi="Times New Roman" w:cs="Times New Roman" w:hint="eastAsia"/>
        </w:rPr>
        <w:t>m</w:t>
      </w:r>
      <w:r w:rsidRPr="00A84745">
        <w:rPr>
          <w:rFonts w:ascii="Times New Roman" w:hAnsi="Times New Roman" w:cs="Times New Roman" w:hint="eastAsia"/>
          <w:vertAlign w:val="superscript"/>
        </w:rPr>
        <w:t>2</w:t>
      </w:r>
      <w:smartTag w:uri="urn:schemas-microsoft-com:office:smarttags" w:element="chmetcnv">
        <w:smartTagPr>
          <w:attr w:name="UnitName" w:val="m"/>
          <w:attr w:name="SourceValue" w:val="2"/>
          <w:attr w:name="HasSpace" w:val="False"/>
          <w:attr w:name="Negative" w:val="True"/>
          <w:attr w:name="NumberType" w:val="1"/>
          <w:attr w:name="TCSC" w:val="0"/>
        </w:smartTagPr>
        <w:r w:rsidRPr="00A84745">
          <w:rPr>
            <w:rFonts w:ascii="Times New Roman" w:hAnsi="Times New Roman" w:cs="Times New Roman" w:hint="eastAsia"/>
          </w:rPr>
          <w:t>-2m</w:t>
        </w:r>
      </w:smartTag>
      <w:r w:rsidRPr="00A84745">
        <w:rPr>
          <w:rFonts w:ascii="Times New Roman" w:hAnsi="Times New Roman" w:cs="Times New Roman" w:hint="eastAsia"/>
        </w:rPr>
        <w:t>+1=0,(m-1)</w:t>
      </w:r>
      <w:r w:rsidRPr="00A84745">
        <w:rPr>
          <w:rFonts w:ascii="Times New Roman" w:hAnsi="Times New Roman" w:cs="Times New Roman" w:hint="eastAsia"/>
          <w:vertAlign w:val="superscript"/>
        </w:rPr>
        <w:t>2</w:t>
      </w:r>
      <w:r w:rsidRPr="00A84745">
        <w:rPr>
          <w:rFonts w:ascii="Times New Roman" w:hAnsi="Times New Roman" w:cs="Times New Roman" w:hint="eastAsia"/>
        </w:rPr>
        <w:t>=0.</w:t>
      </w:r>
      <w:r w:rsidRPr="00A84745">
        <w:rPr>
          <w:rFonts w:ascii="Times New Roman" w:hAnsi="Times New Roman" w:cs="Times New Roman" w:hint="eastAsia"/>
        </w:rPr>
        <w:t>∴</w:t>
      </w:r>
      <w:r w:rsidRPr="00A84745">
        <w:rPr>
          <w:rFonts w:ascii="Times New Roman" w:hAnsi="Times New Roman" w:cs="Times New Roman" w:hint="eastAsia"/>
        </w:rPr>
        <w:t>m=1.</w:t>
      </w:r>
    </w:p>
    <w:p w:rsidR="00C00B10" w:rsidRPr="00A240B1" w:rsidRDefault="00C00B10" w:rsidP="00A240B1">
      <w:r w:rsidRPr="00A240B1">
        <w:rPr>
          <w:rFonts w:ascii="宋体" w:hAnsi="宋体" w:hint="eastAsia"/>
          <w:szCs w:val="21"/>
        </w:rPr>
        <w:t>15．</w:t>
      </w:r>
      <w:r w:rsidR="00611A8A" w:rsidRPr="00A240B1">
        <w:rPr>
          <w:rFonts w:ascii="宋体" w:hAnsi="宋体"/>
          <w:position w:val="-24"/>
          <w:szCs w:val="21"/>
        </w:rPr>
        <w:object w:dxaOrig="600" w:dyaOrig="620">
          <v:shape id="_x0000c64d047a-1091-427e-b600-689b5a5c4e48_i1036" type="#_x0000c64d047a-1091-427e-b600-689b5a5c4e48_t75" style="width:30pt;height:30.75pt" o:ole="">
            <v:imagedata r:id="rIdc64d047a-1091-427e-b600-689b5a5c4e4828" o:title=""/>
          </v:shape>
          <o:OLEObject Type="Embed" ProgID="Equation.DSMT4" ShapeID="_x0000c64d047a-1091-427e-b600-689b5a5c4e48_i1036" DrawAspect="Content" ObjectID="_1438198863" r:id="rIdc64d047a-1091-427e-b600-689b5a5c4e4829"/>
        </w:object>
      </w:r>
    </w:p>
    <w:p w:rsidR="00C00B10" w:rsidRPr="00A240B1" w:rsidRDefault="00C00B10" w:rsidP="00A240B1">
      <w:r w:rsidRPr="00A240B1">
        <w:rPr>
          <w:rFonts w:ascii="宋体" w:hAnsi="宋体" w:hint="eastAsia"/>
          <w:szCs w:val="21"/>
        </w:rPr>
        <w:t>【解析】</w:t>
      </w:r>
    </w:p>
    <w:p w:rsidR="00C00B10" w:rsidRPr="00A240B1" w:rsidRDefault="00C00B10" w:rsidP="00A240B1">
      <w:r w:rsidRPr="00A240B1">
        <w:rPr>
          <w:rFonts w:ascii="宋体" w:hAnsi="宋体" w:hint="eastAsia"/>
          <w:szCs w:val="21"/>
        </w:rPr>
        <w:t>试题分析：</w:t>
      </w:r>
      <w:r w:rsidR="00611A8A" w:rsidRPr="00A240B1">
        <w:rPr>
          <w:rFonts w:ascii="Arial" w:hAnsi="Arial" w:cs="Arial"/>
          <w:kern w:val="0"/>
          <w:szCs w:val="18"/>
        </w:rPr>
        <w:t>根据题意分别得到</w:t>
      </w:r>
      <w:r w:rsidR="00611A8A" w:rsidRPr="00A240B1">
        <w:rPr>
          <w:position w:val="-10"/>
        </w:rPr>
        <w:object w:dxaOrig="540" w:dyaOrig="320">
          <v:shape id="_x0000c64d047a-1091-427e-b600-689b5a5c4e48_i1037" type="#_x0000c64d047a-1091-427e-b600-689b5a5c4e48_t75" style="width:27pt;height:15.75pt" o:ole="">
            <v:imagedata r:id="rIdc64d047a-1091-427e-b600-689b5a5c4e4830" o:title=""/>
          </v:shape>
          <o:OLEObject Type="Embed" ProgID="Equation.DSMT4" ShapeID="_x0000c64d047a-1091-427e-b600-689b5a5c4e48_i1037" DrawAspect="Content" ObjectID="_1438198864" r:id="rIdc64d047a-1091-427e-b600-689b5a5c4e4831"/>
        </w:object>
      </w:r>
      <w:r w:rsidR="00611A8A" w:rsidRPr="00A240B1">
        <w:rPr>
          <w:rFonts w:ascii="Arial" w:hAnsi="Arial" w:cs="Arial"/>
          <w:kern w:val="0"/>
          <w:szCs w:val="18"/>
        </w:rPr>
        <w:t>和</w:t>
      </w:r>
      <w:r w:rsidR="00611A8A" w:rsidRPr="00A240B1">
        <w:rPr>
          <w:position w:val="-24"/>
        </w:rPr>
        <w:object w:dxaOrig="580" w:dyaOrig="620">
          <v:shape id="_x0000c64d047a-1091-427e-b600-689b5a5c4e48_i1038" type="#_x0000c64d047a-1091-427e-b600-689b5a5c4e48_t75" style="width:29.25pt;height:30.75pt" o:ole="">
            <v:imagedata r:id="rIdc64d047a-1091-427e-b600-689b5a5c4e4832" o:title=""/>
          </v:shape>
          <o:OLEObject Type="Embed" ProgID="Equation.DSMT4" ShapeID="_x0000c64d047a-1091-427e-b600-689b5a5c4e48_i1038" DrawAspect="Content" ObjectID="_1438198865" r:id="rIdc64d047a-1091-427e-b600-689b5a5c4e4833"/>
        </w:object>
      </w:r>
      <w:r w:rsidR="00611A8A" w:rsidRPr="00A240B1">
        <w:rPr>
          <w:rFonts w:ascii="Arial" w:hAnsi="Arial" w:cs="Arial"/>
          <w:kern w:val="0"/>
          <w:szCs w:val="18"/>
        </w:rPr>
        <w:t>的解析式，算出</w:t>
      </w:r>
      <w:r w:rsidR="00611A8A" w:rsidRPr="00A240B1">
        <w:rPr>
          <w:position w:val="-24"/>
        </w:rPr>
        <w:object w:dxaOrig="1160" w:dyaOrig="620">
          <v:shape id="_x0000c64d047a-1091-427e-b600-689b5a5c4e48_i1039" type="#_x0000c64d047a-1091-427e-b600-689b5a5c4e48_t75" style="width:57.75pt;height:30.75pt" o:ole="">
            <v:imagedata r:id="rIdc64d047a-1091-427e-b600-689b5a5c4e4834" o:title=""/>
          </v:shape>
          <o:OLEObject Type="Embed" ProgID="Equation.DSMT4" ShapeID="_x0000c64d047a-1091-427e-b600-689b5a5c4e48_i1039" DrawAspect="Content" ObjectID="_1438198866" r:id="rIdc64d047a-1091-427e-b600-689b5a5c4e4835"/>
        </w:object>
      </w:r>
      <w:r w:rsidR="00611A8A" w:rsidRPr="00A240B1">
        <w:rPr>
          <w:rFonts w:ascii="Arial" w:hAnsi="Arial" w:cs="Arial"/>
          <w:kern w:val="0"/>
          <w:szCs w:val="18"/>
        </w:rPr>
        <w:t>化简后等于</w:t>
      </w:r>
      <w:r w:rsidR="00611A8A" w:rsidRPr="00A240B1">
        <w:rPr>
          <w:rFonts w:ascii="Arial" w:hAnsi="Arial" w:cs="Arial"/>
          <w:kern w:val="0"/>
          <w:szCs w:val="18"/>
        </w:rPr>
        <w:t>k</w:t>
      </w:r>
      <w:r w:rsidR="00611A8A" w:rsidRPr="00A240B1">
        <w:rPr>
          <w:rFonts w:ascii="Arial" w:hAnsi="Arial" w:cs="Arial"/>
          <w:kern w:val="0"/>
          <w:szCs w:val="18"/>
        </w:rPr>
        <w:t>，根据合分比性质得到</w:t>
      </w:r>
      <w:r w:rsidR="00611A8A" w:rsidRPr="00A240B1">
        <w:rPr>
          <w:rFonts w:ascii="Arial" w:hAnsi="Arial" w:cs="Arial"/>
          <w:kern w:val="0"/>
          <w:szCs w:val="18"/>
        </w:rPr>
        <w:t>k</w:t>
      </w:r>
      <w:r w:rsidR="00611A8A" w:rsidRPr="00A240B1">
        <w:rPr>
          <w:rFonts w:ascii="Arial" w:hAnsi="Arial" w:cs="Arial"/>
          <w:kern w:val="0"/>
          <w:szCs w:val="18"/>
        </w:rPr>
        <w:t>即可</w:t>
      </w:r>
      <w:r w:rsidR="00611A8A" w:rsidRPr="00A240B1">
        <w:rPr>
          <w:rFonts w:ascii="Arial" w:hAnsi="Arial" w:cs="Arial" w:hint="eastAsia"/>
          <w:kern w:val="0"/>
          <w:szCs w:val="18"/>
        </w:rPr>
        <w:t>。</w:t>
      </w:r>
    </w:p>
    <w:p w:rsidR="00611A8A" w:rsidRPr="00A240B1" w:rsidRDefault="00611A8A" w:rsidP="00A240B1">
      <w:r w:rsidRPr="00A240B1">
        <w:rPr>
          <w:rFonts w:ascii="宋体" w:hAnsi="宋体" w:hint="eastAsia"/>
          <w:szCs w:val="21"/>
        </w:rPr>
        <w:t>解：由于</w:t>
      </w:r>
      <w:r w:rsidRPr="00A240B1">
        <w:rPr>
          <w:rFonts w:ascii="宋体" w:hAnsi="宋体"/>
          <w:position w:val="-28"/>
          <w:szCs w:val="21"/>
        </w:rPr>
        <w:object w:dxaOrig="5380" w:dyaOrig="700">
          <v:shape id="_x0000c64d047a-1091-427e-b600-689b5a5c4e48_i1040" type="#_x0000c64d047a-1091-427e-b600-689b5a5c4e48_t75" style="width:269.25pt;height:35.25pt" o:ole="">
            <v:imagedata r:id="rIdc64d047a-1091-427e-b600-689b5a5c4e4836" o:title=""/>
          </v:shape>
          <o:OLEObject Type="Embed" ProgID="Equation.DSMT4" ShapeID="_x0000c64d047a-1091-427e-b600-689b5a5c4e48_i1040" DrawAspect="Content" ObjectID="_1438198867" r:id="rIdc64d047a-1091-427e-b600-689b5a5c4e4837"/>
        </w:object>
      </w:r>
      <w:r w:rsidRPr="00A240B1">
        <w:rPr>
          <w:rFonts w:ascii="宋体" w:hAnsi="宋体" w:hint="eastAsia"/>
          <w:szCs w:val="21"/>
        </w:rPr>
        <w:t>是常数，</w:t>
      </w:r>
    </w:p>
    <w:p w:rsidR="00611A8A" w:rsidRPr="00A240B1" w:rsidRDefault="00611A8A" w:rsidP="00A240B1">
      <w:r w:rsidRPr="00A240B1">
        <w:rPr>
          <w:rFonts w:ascii="宋体" w:hAnsi="宋体" w:hint="eastAsia"/>
          <w:szCs w:val="21"/>
        </w:rPr>
        <w:t>故</w:t>
      </w:r>
      <w:r w:rsidRPr="00A240B1">
        <w:rPr>
          <w:rFonts w:ascii="宋体" w:hAnsi="宋体"/>
          <w:position w:val="-6"/>
          <w:szCs w:val="21"/>
        </w:rPr>
        <w:object w:dxaOrig="920" w:dyaOrig="279">
          <v:shape id="_x0000c64d047a-1091-427e-b600-689b5a5c4e48_i1041" type="#_x0000c64d047a-1091-427e-b600-689b5a5c4e48_t75" style="width:45.75pt;height:14.25pt" o:ole="">
            <v:imagedata r:id="rIdc64d047a-1091-427e-b600-689b5a5c4e4838" o:title=""/>
          </v:shape>
          <o:OLEObject Type="Embed" ProgID="Equation.DSMT4" ShapeID="_x0000c64d047a-1091-427e-b600-689b5a5c4e48_i1041" DrawAspect="Content" ObjectID="_1438198868" r:id="rIdc64d047a-1091-427e-b600-689b5a5c4e4839"/>
        </w:object>
      </w:r>
      <w:r w:rsidRPr="00A240B1">
        <w:rPr>
          <w:rFonts w:ascii="宋体" w:hAnsi="宋体" w:hint="eastAsia"/>
          <w:szCs w:val="21"/>
        </w:rPr>
        <w:t>，且</w:t>
      </w:r>
      <w:r w:rsidRPr="00A240B1">
        <w:rPr>
          <w:rFonts w:ascii="宋体" w:hAnsi="宋体"/>
          <w:position w:val="-10"/>
          <w:szCs w:val="21"/>
        </w:rPr>
        <w:object w:dxaOrig="1680" w:dyaOrig="360">
          <v:shape id="_x0000c64d047a-1091-427e-b600-689b5a5c4e48_i1042" type="#_x0000c64d047a-1091-427e-b600-689b5a5c4e48_t75" style="width:84pt;height:18pt" o:ole="">
            <v:imagedata r:id="rIdc64d047a-1091-427e-b600-689b5a5c4e4840" o:title=""/>
          </v:shape>
          <o:OLEObject Type="Embed" ProgID="Equation.DSMT4" ShapeID="_x0000c64d047a-1091-427e-b600-689b5a5c4e48_i1042" DrawAspect="Content" ObjectID="_1438198869" r:id="rIdc64d047a-1091-427e-b600-689b5a5c4e4841"/>
        </w:object>
      </w:r>
      <w:r w:rsidRPr="00A240B1">
        <w:rPr>
          <w:rFonts w:ascii="宋体" w:hAnsi="宋体" w:hint="eastAsia"/>
          <w:szCs w:val="21"/>
        </w:rPr>
        <w:t xml:space="preserve">. </w:t>
      </w:r>
    </w:p>
    <w:p w:rsidR="00611A8A" w:rsidRPr="00A240B1" w:rsidRDefault="00611A8A" w:rsidP="00A240B1">
      <w:r w:rsidRPr="00A240B1">
        <w:rPr>
          <w:rFonts w:ascii="宋体" w:hAnsi="宋体" w:hint="eastAsia"/>
          <w:szCs w:val="21"/>
        </w:rPr>
        <w:t>将</w:t>
      </w:r>
      <w:r w:rsidRPr="00A240B1">
        <w:rPr>
          <w:rFonts w:ascii="宋体" w:hAnsi="宋体"/>
          <w:position w:val="-6"/>
          <w:szCs w:val="21"/>
        </w:rPr>
        <w:object w:dxaOrig="800" w:dyaOrig="279">
          <v:shape id="_x0000c64d047a-1091-427e-b600-689b5a5c4e48_i1043" type="#_x0000c64d047a-1091-427e-b600-689b5a5c4e48_t75" style="width:39.75pt;height:14.25pt" o:ole="">
            <v:imagedata r:id="rIdc64d047a-1091-427e-b600-689b5a5c4e4842" o:title=""/>
          </v:shape>
          <o:OLEObject Type="Embed" ProgID="Equation.DSMT4" ShapeID="_x0000c64d047a-1091-427e-b600-689b5a5c4e48_i1043" DrawAspect="Content" ObjectID="_1438198870" r:id="rIdc64d047a-1091-427e-b600-689b5a5c4e4843"/>
        </w:object>
      </w:r>
      <w:r w:rsidRPr="00A240B1">
        <w:rPr>
          <w:rFonts w:ascii="宋体" w:hAnsi="宋体" w:hint="eastAsia"/>
          <w:szCs w:val="21"/>
        </w:rPr>
        <w:t>代入</w:t>
      </w:r>
      <w:r w:rsidRPr="00A240B1">
        <w:rPr>
          <w:rFonts w:ascii="宋体" w:hAnsi="宋体"/>
          <w:position w:val="-10"/>
          <w:szCs w:val="21"/>
        </w:rPr>
        <w:object w:dxaOrig="1680" w:dyaOrig="360">
          <v:shape id="_x0000c64d047a-1091-427e-b600-689b5a5c4e48_i1044" type="#_x0000c64d047a-1091-427e-b600-689b5a5c4e48_t75" style="width:84pt;height:18pt" o:ole="">
            <v:imagedata r:id="rIdc64d047a-1091-427e-b600-689b5a5c4e4840" o:title=""/>
          </v:shape>
          <o:OLEObject Type="Embed" ProgID="Equation.DSMT4" ShapeID="_x0000c64d047a-1091-427e-b600-689b5a5c4e48_i1044" DrawAspect="Content" ObjectID="_1438198871" r:id="rIdc64d047a-1091-427e-b600-689b5a5c4e4844"/>
        </w:object>
      </w:r>
    </w:p>
    <w:p w:rsidR="00611A8A" w:rsidRPr="00A240B1" w:rsidRDefault="00611A8A" w:rsidP="00A240B1">
      <w:r w:rsidRPr="00A240B1">
        <w:rPr>
          <w:rFonts w:ascii="宋体" w:hAnsi="宋体" w:hint="eastAsia"/>
          <w:szCs w:val="21"/>
        </w:rPr>
        <w:t>整理得</w:t>
      </w:r>
      <w:r w:rsidRPr="00A240B1">
        <w:rPr>
          <w:rFonts w:ascii="宋体" w:hAnsi="宋体"/>
          <w:position w:val="-10"/>
          <w:szCs w:val="21"/>
        </w:rPr>
        <w:object w:dxaOrig="2439" w:dyaOrig="360">
          <v:shape id="_x0000c64d047a-1091-427e-b600-689b5a5c4e48_i1045" type="#_x0000c64d047a-1091-427e-b600-689b5a5c4e48_t75" style="width:122.25pt;height:18pt" o:ole="">
            <v:imagedata r:id="rIdc64d047a-1091-427e-b600-689b5a5c4e4845" o:title=""/>
          </v:shape>
          <o:OLEObject Type="Embed" ProgID="Equation.DSMT4" ShapeID="_x0000c64d047a-1091-427e-b600-689b5a5c4e48_i1045" DrawAspect="Content" ObjectID="_1438198872" r:id="rIdc64d047a-1091-427e-b600-689b5a5c4e4846"/>
        </w:object>
      </w:r>
      <w:r w:rsidRPr="00A240B1">
        <w:rPr>
          <w:rFonts w:ascii="宋体" w:hAnsi="宋体" w:hint="eastAsia"/>
          <w:szCs w:val="21"/>
        </w:rPr>
        <w:t>，</w:t>
      </w:r>
    </w:p>
    <w:p w:rsidR="00611A8A" w:rsidRPr="00A240B1" w:rsidRDefault="00611A8A" w:rsidP="00A240B1">
      <w:r w:rsidRPr="00A240B1">
        <w:rPr>
          <w:rFonts w:ascii="宋体" w:hAnsi="宋体" w:hint="eastAsia"/>
          <w:szCs w:val="21"/>
        </w:rPr>
        <w:t>分解因式得</w:t>
      </w:r>
      <w:r w:rsidRPr="00A240B1">
        <w:rPr>
          <w:rFonts w:ascii="宋体" w:hAnsi="宋体"/>
          <w:position w:val="-10"/>
          <w:szCs w:val="21"/>
        </w:rPr>
        <w:object w:dxaOrig="1920" w:dyaOrig="360">
          <v:shape id="_x0000c64d047a-1091-427e-b600-689b5a5c4e48_i1046" type="#_x0000c64d047a-1091-427e-b600-689b5a5c4e48_t75" style="width:96pt;height:18pt" o:ole="">
            <v:imagedata r:id="rIdc64d047a-1091-427e-b600-689b5a5c4e4847" o:title=""/>
          </v:shape>
          <o:OLEObject Type="Embed" ProgID="Equation.DSMT4" ShapeID="_x0000c64d047a-1091-427e-b600-689b5a5c4e48_i1046" DrawAspect="Content" ObjectID="_1438198873" r:id="rIdc64d047a-1091-427e-b600-689b5a5c4e4848"/>
        </w:object>
      </w:r>
      <w:r w:rsidRPr="00A240B1">
        <w:rPr>
          <w:rFonts w:ascii="宋体" w:hAnsi="宋体" w:hint="eastAsia"/>
          <w:szCs w:val="21"/>
        </w:rPr>
        <w:t xml:space="preserve">. </w:t>
      </w:r>
    </w:p>
    <w:p w:rsidR="00611A8A" w:rsidRPr="00A240B1" w:rsidRDefault="00611A8A" w:rsidP="00A240B1">
      <w:r w:rsidRPr="00A240B1">
        <w:rPr>
          <w:rFonts w:ascii="宋体" w:hAnsi="宋体" w:hint="eastAsia"/>
          <w:szCs w:val="21"/>
        </w:rPr>
        <w:t>若</w:t>
      </w:r>
      <w:r w:rsidRPr="00A240B1">
        <w:rPr>
          <w:rFonts w:ascii="宋体" w:hAnsi="宋体"/>
          <w:position w:val="-6"/>
          <w:szCs w:val="21"/>
        </w:rPr>
        <w:object w:dxaOrig="980" w:dyaOrig="279">
          <v:shape id="_x0000c64d047a-1091-427e-b600-689b5a5c4e48_i1047" type="#_x0000c64d047a-1091-427e-b600-689b5a5c4e48_t75" style="width:48.75pt;height:14.25pt" o:ole="">
            <v:imagedata r:id="rIdc64d047a-1091-427e-b600-689b5a5c4e4849" o:title=""/>
          </v:shape>
          <o:OLEObject Type="Embed" ProgID="Equation.DSMT4" ShapeID="_x0000c64d047a-1091-427e-b600-689b5a5c4e48_i1047" DrawAspect="Content" ObjectID="_1438198874" r:id="rIdc64d047a-1091-427e-b600-689b5a5c4e4850"/>
        </w:object>
      </w:r>
      <w:r w:rsidRPr="00A240B1">
        <w:rPr>
          <w:rFonts w:ascii="宋体" w:hAnsi="宋体" w:hint="eastAsia"/>
          <w:szCs w:val="21"/>
        </w:rPr>
        <w:t>，则</w:t>
      </w:r>
      <w:r w:rsidRPr="00A240B1">
        <w:rPr>
          <w:rFonts w:ascii="宋体" w:hAnsi="宋体"/>
          <w:position w:val="-6"/>
          <w:szCs w:val="21"/>
        </w:rPr>
        <w:object w:dxaOrig="1060" w:dyaOrig="320">
          <v:shape id="_x0000c64d047a-1091-427e-b600-689b5a5c4e48_i1048" type="#_x0000c64d047a-1091-427e-b600-689b5a5c4e48_t75" style="width:53.25pt;height:15.75pt" o:ole="">
            <v:imagedata r:id="rIdc64d047a-1091-427e-b600-689b5a5c4e4851" o:title=""/>
          </v:shape>
          <o:OLEObject Type="Embed" ProgID="Equation.DSMT4" ShapeID="_x0000c64d047a-1091-427e-b600-689b5a5c4e48_i1048" DrawAspect="Content" ObjectID="_1438198875" r:id="rIdc64d047a-1091-427e-b600-689b5a5c4e4852"/>
        </w:object>
      </w:r>
      <w:r w:rsidRPr="00A240B1">
        <w:rPr>
          <w:rFonts w:ascii="宋体" w:hAnsi="宋体" w:hint="eastAsia"/>
          <w:szCs w:val="21"/>
        </w:rPr>
        <w:t>，</w:t>
      </w:r>
    </w:p>
    <w:p w:rsidR="00611A8A" w:rsidRPr="00A240B1" w:rsidRDefault="00611A8A" w:rsidP="00A240B1">
      <w:r w:rsidRPr="00A240B1">
        <w:rPr>
          <w:rFonts w:ascii="宋体" w:hAnsi="宋体" w:hint="eastAsia"/>
          <w:szCs w:val="21"/>
        </w:rPr>
        <w:lastRenderedPageBreak/>
        <w:t>因此</w:t>
      </w:r>
      <w:r w:rsidRPr="00A240B1">
        <w:rPr>
          <w:rFonts w:ascii="宋体" w:hAnsi="宋体"/>
          <w:position w:val="-6"/>
          <w:szCs w:val="21"/>
        </w:rPr>
        <w:object w:dxaOrig="1380" w:dyaOrig="320">
          <v:shape id="_x0000c64d047a-1091-427e-b600-689b5a5c4e48_i1049" type="#_x0000c64d047a-1091-427e-b600-689b5a5c4e48_t75" style="width:69pt;height:15.75pt" o:ole="">
            <v:imagedata r:id="rIdc64d047a-1091-427e-b600-689b5a5c4e4853" o:title=""/>
          </v:shape>
          <o:OLEObject Type="Embed" ProgID="Equation.DSMT4" ShapeID="_x0000c64d047a-1091-427e-b600-689b5a5c4e48_i1049" DrawAspect="Content" ObjectID="_1438198876" r:id="rIdc64d047a-1091-427e-b600-689b5a5c4e4854"/>
        </w:object>
      </w:r>
      <w:r w:rsidRPr="00A240B1">
        <w:rPr>
          <w:rFonts w:ascii="宋体" w:hAnsi="宋体" w:hint="eastAsia"/>
          <w:szCs w:val="21"/>
        </w:rPr>
        <w:t>，与条件相矛盾. 故</w:t>
      </w:r>
      <w:r w:rsidRPr="00A240B1">
        <w:rPr>
          <w:rFonts w:ascii="宋体" w:hAnsi="宋体"/>
          <w:position w:val="-6"/>
          <w:szCs w:val="21"/>
        </w:rPr>
        <w:object w:dxaOrig="960" w:dyaOrig="279">
          <v:shape id="_x0000c64d047a-1091-427e-b600-689b5a5c4e48_i1050" type="#_x0000c64d047a-1091-427e-b600-689b5a5c4e48_t75" style="width:48pt;height:14.25pt" o:ole="">
            <v:imagedata r:id="rIdc64d047a-1091-427e-b600-689b5a5c4e4855" o:title=""/>
          </v:shape>
          <o:OLEObject Type="Embed" ProgID="Equation.DSMT4" ShapeID="_x0000c64d047a-1091-427e-b600-689b5a5c4e48_i1050" DrawAspect="Content" ObjectID="_1438198877" r:id="rIdc64d047a-1091-427e-b600-689b5a5c4e4856"/>
        </w:object>
      </w:r>
      <w:r w:rsidRPr="00A240B1">
        <w:rPr>
          <w:rFonts w:ascii="宋体" w:hAnsi="宋体" w:hint="eastAsia"/>
          <w:szCs w:val="21"/>
        </w:rPr>
        <w:t>，即</w:t>
      </w:r>
      <w:r w:rsidRPr="00A240B1">
        <w:rPr>
          <w:rFonts w:ascii="宋体" w:hAnsi="宋体"/>
          <w:position w:val="-24"/>
          <w:szCs w:val="21"/>
        </w:rPr>
        <w:object w:dxaOrig="600" w:dyaOrig="620">
          <v:shape id="_x0000c64d047a-1091-427e-b600-689b5a5c4e48_i1051" type="#_x0000c64d047a-1091-427e-b600-689b5a5c4e48_t75" style="width:30pt;height:30.75pt" o:ole="">
            <v:imagedata r:id="rIdc64d047a-1091-427e-b600-689b5a5c4e4828" o:title=""/>
          </v:shape>
          <o:OLEObject Type="Embed" ProgID="Equation.DSMT4" ShapeID="_x0000c64d047a-1091-427e-b600-689b5a5c4e48_i1051" DrawAspect="Content" ObjectID="_1438198878" r:id="rIdc64d047a-1091-427e-b600-689b5a5c4e4857"/>
        </w:object>
      </w:r>
    </w:p>
    <w:p w:rsidR="00C00B10" w:rsidRPr="00A240B1" w:rsidRDefault="00C00B10" w:rsidP="00A240B1">
      <w:r w:rsidRPr="00A240B1">
        <w:rPr>
          <w:rFonts w:ascii="宋体" w:hAnsi="宋体" w:hint="eastAsia"/>
          <w:szCs w:val="21"/>
        </w:rPr>
        <w:t>考点：</w:t>
      </w:r>
      <w:r w:rsidR="00611A8A" w:rsidRPr="00A240B1">
        <w:rPr>
          <w:rFonts w:ascii="Arial" w:hAnsi="Arial" w:cs="Arial"/>
          <w:szCs w:val="18"/>
        </w:rPr>
        <w:t>函数与方程的综合运用．</w:t>
      </w:r>
    </w:p>
    <w:p w:rsidR="00C00B10" w:rsidRPr="00A240B1" w:rsidRDefault="00C00B10" w:rsidP="00A240B1">
      <w:r w:rsidRPr="00A240B1">
        <w:rPr>
          <w:rFonts w:ascii="宋体" w:hAnsi="宋体" w:hint="eastAsia"/>
          <w:szCs w:val="21"/>
        </w:rPr>
        <w:t>点评：</w:t>
      </w:r>
      <w:r w:rsidR="004835A0" w:rsidRPr="00A240B1">
        <w:rPr>
          <w:rFonts w:ascii="Arial" w:hAnsi="Arial" w:cs="Arial"/>
          <w:szCs w:val="18"/>
        </w:rPr>
        <w:t>此题考查学生理解函数的定义，以及合分比性质的灵活运用．</w:t>
      </w:r>
    </w:p>
    <w:p w:rsidR="00006356" w:rsidRDefault="00006356" w:rsidP="00006356">
      <w:r w:rsidRPr="00CC17DE">
        <w:rPr>
          <w:rFonts w:ascii="Arial" w:hAnsi="宋体" w:cs="Arial"/>
          <w:szCs w:val="21"/>
        </w:rPr>
        <w:t>16．</w:t>
      </w:r>
    </w:p>
    <w:p w:rsidR="00006356" w:rsidRPr="00CC17DE" w:rsidRDefault="00006356" w:rsidP="00006356">
      <w:r w:rsidRPr="00CC17DE">
        <w:rPr>
          <w:rFonts w:ascii="Arial" w:hAnsi="宋体" w:cs="Arial"/>
          <w:szCs w:val="21"/>
        </w:rPr>
        <w:t>（</w:t>
      </w:r>
      <w:r w:rsidRPr="00CC17DE">
        <w:rPr>
          <w:rFonts w:ascii="Arial" w:hAnsi="Arial" w:cs="Arial"/>
          <w:szCs w:val="21"/>
        </w:rPr>
        <w:t>1</w:t>
      </w:r>
      <w:r w:rsidRPr="00CC17DE">
        <w:rPr>
          <w:rFonts w:ascii="Arial" w:hAnsi="宋体" w:cs="Arial"/>
          <w:szCs w:val="21"/>
        </w:rPr>
        <w:t>）</w:t>
      </w:r>
      <w:r w:rsidRPr="00CC17DE">
        <w:rPr>
          <w:rFonts w:ascii="Arial" w:hAnsi="Arial" w:cs="Arial"/>
          <w:szCs w:val="21"/>
        </w:rPr>
        <w:object w:dxaOrig="1600" w:dyaOrig="320">
          <v:shape id="_x0000a4256624-a847-4cbc-98ce-108d1f487dcd_i1026" type="#_x0000a4256624-a847-4cbc-98ce-108d1f487dcd_t75" alt="6ec8aac122bd4f6e" style="width:80.25pt;height:15.75pt">
            <v:imagedata r:id="rIda4256624-a847-4cbc-98ce-108d1f487dcd5" o:title=""/>
          </v:shape>
        </w:object>
      </w:r>
      <w:r w:rsidRPr="00CC17DE">
        <w:rPr>
          <w:rFonts w:ascii="Arial" w:hAnsi="宋体" w:cs="Arial"/>
          <w:szCs w:val="21"/>
        </w:rPr>
        <w:t>（</w:t>
      </w:r>
      <w:r w:rsidRPr="00CC17DE">
        <w:rPr>
          <w:rFonts w:ascii="Arial" w:hAnsi="Arial" w:cs="Arial"/>
          <w:szCs w:val="21"/>
        </w:rPr>
        <w:t>2</w:t>
      </w:r>
      <w:r w:rsidRPr="00CC17DE">
        <w:rPr>
          <w:rFonts w:ascii="Arial" w:hAnsi="宋体" w:cs="Arial"/>
          <w:szCs w:val="21"/>
        </w:rPr>
        <w:t>）</w:t>
      </w:r>
      <w:r w:rsidRPr="00CC17DE">
        <w:rPr>
          <w:rFonts w:ascii="Arial" w:hAnsi="Arial" w:cs="Arial"/>
          <w:szCs w:val="21"/>
        </w:rPr>
        <w:object w:dxaOrig="1500" w:dyaOrig="320">
          <v:shape id="_x0000a4256624-a847-4cbc-98ce-108d1f487dcd_i1027" type="#_x0000a4256624-a847-4cbc-98ce-108d1f487dcd_t75" alt="6ec8aac122bd4f6e" style="width:75pt;height:15.75pt">
            <v:imagedata r:id="rIda4256624-a847-4cbc-98ce-108d1f487dcd6" o:title=""/>
          </v:shape>
        </w:object>
      </w:r>
    </w:p>
    <w:p w:rsidR="00006356" w:rsidRPr="00CC17DE" w:rsidRDefault="00006356" w:rsidP="00006356">
      <w:r w:rsidRPr="00CC17DE">
        <w:rPr>
          <w:rFonts w:ascii="Arial" w:hAnsi="宋体" w:cs="Arial"/>
          <w:szCs w:val="21"/>
        </w:rPr>
        <w:t>【解析】（</w:t>
      </w:r>
      <w:r w:rsidRPr="00CC17DE">
        <w:rPr>
          <w:rFonts w:ascii="Arial" w:hAnsi="Arial" w:cs="Arial"/>
          <w:szCs w:val="21"/>
        </w:rPr>
        <w:t>1</w:t>
      </w:r>
      <w:r w:rsidRPr="00CC17DE">
        <w:rPr>
          <w:rFonts w:ascii="Arial" w:hAnsi="宋体" w:cs="Arial"/>
          <w:szCs w:val="21"/>
        </w:rPr>
        <w:t>）因为直线</w:t>
      </w:r>
      <w:r w:rsidRPr="00CC17DE">
        <w:rPr>
          <w:rFonts w:ascii="Arial" w:hAnsi="Arial" w:cs="Arial"/>
          <w:szCs w:val="21"/>
        </w:rPr>
        <w:t>BC</w:t>
      </w:r>
      <w:r w:rsidRPr="00CC17DE">
        <w:rPr>
          <w:rFonts w:ascii="Arial" w:hAnsi="宋体" w:cs="Arial"/>
          <w:szCs w:val="21"/>
        </w:rPr>
        <w:t>的斜率为</w:t>
      </w:r>
      <w:r w:rsidRPr="00CC17DE">
        <w:rPr>
          <w:rFonts w:ascii="Arial" w:hAnsi="Arial" w:cs="Arial"/>
          <w:szCs w:val="21"/>
        </w:rPr>
        <w:object w:dxaOrig="240" w:dyaOrig="620">
          <v:shape id="_x0000a4256624-a847-4cbc-98ce-108d1f487dcd_i1028" type="#_x0000a4256624-a847-4cbc-98ce-108d1f487dcd_t75" alt="6ec8aac122bd4f6e" style="width:12pt;height:30.75pt">
            <v:imagedata r:id="rIda4256624-a847-4cbc-98ce-108d1f487dcd7" o:title=""/>
          </v:shape>
        </w:object>
      </w:r>
      <w:r w:rsidRPr="00CC17DE">
        <w:rPr>
          <w:rFonts w:ascii="Arial" w:hAnsi="宋体" w:cs="Arial"/>
          <w:szCs w:val="21"/>
        </w:rPr>
        <w:t>，</w:t>
      </w:r>
    </w:p>
    <w:p w:rsidR="00006356" w:rsidRPr="00CC17DE" w:rsidRDefault="00006356" w:rsidP="00006356">
      <w:r w:rsidRPr="00CC17DE">
        <w:rPr>
          <w:rFonts w:ascii="Arial" w:hAnsi="宋体" w:cs="Arial"/>
          <w:szCs w:val="21"/>
        </w:rPr>
        <w:t>所以直线</w:t>
      </w:r>
      <w:r w:rsidRPr="00CC17DE">
        <w:rPr>
          <w:rFonts w:ascii="Arial" w:hAnsi="Arial" w:cs="Arial"/>
          <w:szCs w:val="21"/>
        </w:rPr>
        <w:t>BC</w:t>
      </w:r>
      <w:r w:rsidRPr="00CC17DE">
        <w:rPr>
          <w:rFonts w:ascii="Arial" w:hAnsi="宋体" w:cs="Arial"/>
          <w:szCs w:val="21"/>
        </w:rPr>
        <w:t>边上的高所在直线的斜率为</w:t>
      </w:r>
      <w:r w:rsidRPr="00CC17DE">
        <w:rPr>
          <w:rFonts w:ascii="Arial" w:hAnsi="Arial" w:cs="Arial"/>
          <w:szCs w:val="21"/>
        </w:rPr>
        <w:object w:dxaOrig="400" w:dyaOrig="620">
          <v:shape id="_x0000a4256624-a847-4cbc-98ce-108d1f487dcd_i1029" type="#_x0000a4256624-a847-4cbc-98ce-108d1f487dcd_t75" alt="6ec8aac122bd4f6e" style="width:20.25pt;height:30.75pt">
            <v:imagedata r:id="rIda4256624-a847-4cbc-98ce-108d1f487dcd8" o:title=""/>
          </v:shape>
        </w:object>
      </w:r>
      <w:r w:rsidRPr="00CC17DE">
        <w:rPr>
          <w:rFonts w:ascii="Arial" w:hAnsi="宋体" w:cs="Arial"/>
          <w:szCs w:val="21"/>
        </w:rPr>
        <w:t>，</w:t>
      </w:r>
    </w:p>
    <w:p w:rsidR="00006356" w:rsidRPr="00CC17DE" w:rsidRDefault="00006356" w:rsidP="00006356">
      <w:r w:rsidRPr="00CC17DE">
        <w:rPr>
          <w:rFonts w:ascii="Arial" w:hAnsi="宋体" w:cs="Arial"/>
          <w:szCs w:val="21"/>
        </w:rPr>
        <w:t>所以</w:t>
      </w:r>
      <w:r w:rsidRPr="00CC17DE">
        <w:rPr>
          <w:rFonts w:ascii="Arial" w:hAnsi="Arial" w:cs="Arial"/>
          <w:szCs w:val="21"/>
        </w:rPr>
        <w:t>BC</w:t>
      </w:r>
      <w:r w:rsidRPr="00CC17DE">
        <w:rPr>
          <w:rFonts w:ascii="Arial" w:hAnsi="宋体" w:cs="Arial"/>
          <w:szCs w:val="21"/>
        </w:rPr>
        <w:t>边上的高所在直线的方程为</w:t>
      </w:r>
      <w:r w:rsidRPr="00CC17DE">
        <w:rPr>
          <w:rFonts w:ascii="Arial" w:hAnsi="Arial" w:cs="Arial"/>
          <w:szCs w:val="21"/>
        </w:rPr>
        <w:object w:dxaOrig="1600" w:dyaOrig="320">
          <v:shape id="_x0000a4256624-a847-4cbc-98ce-108d1f487dcd_i1030" type="#_x0000a4256624-a847-4cbc-98ce-108d1f487dcd_t75" alt="6ec8aac122bd4f6e" style="width:80.25pt;height:15.75pt">
            <v:imagedata r:id="rIda4256624-a847-4cbc-98ce-108d1f487dcd5" o:title=""/>
          </v:shape>
        </w:object>
      </w:r>
      <w:r w:rsidRPr="00CC17DE">
        <w:rPr>
          <w:rFonts w:ascii="Arial" w:hAnsi="宋体" w:cs="Arial"/>
          <w:szCs w:val="21"/>
        </w:rPr>
        <w:t>；</w:t>
      </w:r>
      <w:r w:rsidRPr="00CC17DE">
        <w:rPr>
          <w:rFonts w:ascii="Arial" w:hAnsi="Arial" w:cs="Arial"/>
          <w:szCs w:val="21"/>
        </w:rPr>
        <w:t>……4</w:t>
      </w:r>
      <w:r w:rsidRPr="00CC17DE">
        <w:rPr>
          <w:rFonts w:ascii="Arial" w:hAnsi="宋体" w:cs="Arial"/>
          <w:szCs w:val="21"/>
        </w:rPr>
        <w:t>分</w:t>
      </w:r>
    </w:p>
    <w:p w:rsidR="00006356" w:rsidRPr="00CC17DE" w:rsidRDefault="00006356" w:rsidP="00006356">
      <w:r w:rsidRPr="00CC17DE">
        <w:rPr>
          <w:rFonts w:ascii="Arial" w:hAnsi="宋体" w:cs="Arial"/>
          <w:szCs w:val="21"/>
        </w:rPr>
        <w:t>（</w:t>
      </w:r>
      <w:r w:rsidRPr="00CC17DE">
        <w:rPr>
          <w:rFonts w:ascii="Arial" w:hAnsi="Arial" w:cs="Arial"/>
          <w:szCs w:val="21"/>
        </w:rPr>
        <w:t>2</w:t>
      </w:r>
      <w:r w:rsidRPr="00CC17DE">
        <w:rPr>
          <w:rFonts w:ascii="Arial" w:hAnsi="宋体" w:cs="Arial"/>
          <w:szCs w:val="21"/>
        </w:rPr>
        <w:t>）因为</w:t>
      </w:r>
      <w:r w:rsidRPr="00CC17DE">
        <w:rPr>
          <w:rFonts w:ascii="Arial" w:hAnsi="Arial" w:cs="Arial"/>
          <w:szCs w:val="21"/>
        </w:rPr>
        <w:t>BC</w:t>
      </w:r>
      <w:r w:rsidRPr="00CC17DE">
        <w:rPr>
          <w:rFonts w:ascii="Arial" w:hAnsi="宋体" w:cs="Arial"/>
          <w:szCs w:val="21"/>
        </w:rPr>
        <w:t>边的中点为（</w:t>
      </w:r>
      <w:r w:rsidRPr="00CC17DE">
        <w:rPr>
          <w:rFonts w:ascii="Arial" w:hAnsi="Arial" w:cs="Arial"/>
          <w:szCs w:val="21"/>
        </w:rPr>
        <w:t>3</w:t>
      </w:r>
      <w:r w:rsidRPr="00CC17DE">
        <w:rPr>
          <w:rFonts w:ascii="Arial" w:hAnsi="宋体" w:cs="Arial"/>
          <w:szCs w:val="21"/>
        </w:rPr>
        <w:t>，</w:t>
      </w:r>
      <w:r w:rsidRPr="00CC17DE">
        <w:rPr>
          <w:rFonts w:ascii="Arial" w:hAnsi="Arial" w:cs="Arial"/>
          <w:szCs w:val="21"/>
        </w:rPr>
        <w:t>5</w:t>
      </w:r>
      <w:r w:rsidRPr="00CC17DE">
        <w:rPr>
          <w:rFonts w:ascii="Arial" w:hAnsi="宋体" w:cs="Arial"/>
          <w:szCs w:val="21"/>
        </w:rPr>
        <w:t>），</w:t>
      </w:r>
    </w:p>
    <w:p w:rsidR="00006356" w:rsidRPr="00CC17DE" w:rsidRDefault="00006356" w:rsidP="00006356">
      <w:r w:rsidRPr="00CC17DE">
        <w:rPr>
          <w:rFonts w:ascii="Arial" w:hAnsi="宋体" w:cs="Arial"/>
          <w:szCs w:val="21"/>
        </w:rPr>
        <w:t>所以</w:t>
      </w:r>
      <w:r w:rsidRPr="00CC17DE">
        <w:rPr>
          <w:rFonts w:ascii="Arial" w:hAnsi="Arial" w:cs="Arial"/>
          <w:szCs w:val="21"/>
        </w:rPr>
        <w:t>BC</w:t>
      </w:r>
      <w:r w:rsidRPr="00CC17DE">
        <w:rPr>
          <w:rFonts w:ascii="Arial" w:hAnsi="宋体" w:cs="Arial"/>
          <w:szCs w:val="21"/>
        </w:rPr>
        <w:t>边上的中线所在的直线方程为</w:t>
      </w:r>
      <w:r w:rsidRPr="00CC17DE">
        <w:rPr>
          <w:rFonts w:ascii="Arial" w:hAnsi="Arial" w:cs="Arial"/>
          <w:szCs w:val="21"/>
        </w:rPr>
        <w:object w:dxaOrig="1500" w:dyaOrig="320">
          <v:shape id="_x0000a4256624-a847-4cbc-98ce-108d1f487dcd_i1031" type="#_x0000a4256624-a847-4cbc-98ce-108d1f487dcd_t75" alt="6ec8aac122bd4f6e" style="width:75pt;height:15.75pt">
            <v:imagedata r:id="rIda4256624-a847-4cbc-98ce-108d1f487dcd6" o:title=""/>
          </v:shape>
        </w:object>
      </w:r>
      <w:r w:rsidRPr="00CC17DE">
        <w:rPr>
          <w:rFonts w:ascii="Arial" w:hAnsi="Arial" w:cs="Arial"/>
          <w:szCs w:val="21"/>
        </w:rPr>
        <w:t>.……8</w:t>
      </w:r>
      <w:r w:rsidRPr="00CC17DE">
        <w:rPr>
          <w:rFonts w:ascii="Arial" w:hAnsi="宋体" w:cs="Arial"/>
          <w:szCs w:val="21"/>
        </w:rPr>
        <w:t>分</w:t>
      </w:r>
    </w:p>
    <w:p w:rsidR="00A428A5" w:rsidRDefault="00A428A5" w:rsidP="00A428A5">
      <w:r>
        <w:rPr>
          <w:rFonts w:hint="eastAsia"/>
          <w:szCs w:val="21"/>
        </w:rPr>
        <w:t>17．有交点</w:t>
      </w:r>
    </w:p>
    <w:p w:rsidR="00A428A5" w:rsidRDefault="00A428A5" w:rsidP="00A428A5">
      <w:r>
        <w:rPr>
          <w:rFonts w:hint="eastAsia"/>
          <w:szCs w:val="21"/>
        </w:rPr>
        <w:t>【解析】</w:t>
      </w:r>
      <w:r w:rsidRPr="003C13D1">
        <w:rPr>
          <w:rFonts w:hint="eastAsia"/>
          <w:position w:val="-6"/>
        </w:rPr>
        <w:object w:dxaOrig="139" w:dyaOrig="279">
          <v:shape id="_x0000fd21fa7b-a4e3-4d6c-8710-ec1ada973e06_i1187" type="#_x0000fd21fa7b-a4e3-4d6c-8710-ec1ada973e06_t75" style="width:6.75pt;height:14.25pt" o:ole="">
            <v:imagedata r:id="rIdfd21fa7b-a4e3-4d6c-8710-ec1ada973e06303" o:title=""/>
          </v:shape>
          <o:OLEObject Type="Embed" ProgID="Unknown" ShapeID="_x0000fd21fa7b-a4e3-4d6c-8710-ec1ada973e06_i1187" DrawAspect="Content" ObjectID="_1378217412" r:id="rIdfd21fa7b-a4e3-4d6c-8710-ec1ada973e06307"/>
        </w:object>
      </w:r>
      <w:r>
        <w:rPr>
          <w:rFonts w:cs="宋体" w:hint="eastAsia"/>
        </w:rPr>
        <w:t>与线段</w:t>
      </w:r>
      <w:r w:rsidRPr="003C13D1">
        <w:rPr>
          <w:rFonts w:hint="eastAsia"/>
          <w:position w:val="-6"/>
        </w:rPr>
        <w:object w:dxaOrig="460" w:dyaOrig="279">
          <v:shape id="_x0000fd21fa7b-a4e3-4d6c-8710-ec1ada973e06_i1188" type="#_x0000fd21fa7b-a4e3-4d6c-8710-ec1ada973e06_t75" style="width:23.25pt;height:14.25pt" o:ole="">
            <v:imagedata r:id="rIdfd21fa7b-a4e3-4d6c-8710-ec1ada973e06305" o:title=""/>
          </v:shape>
          <o:OLEObject Type="Embed" ProgID="Unknown" ShapeID="_x0000fd21fa7b-a4e3-4d6c-8710-ec1ada973e06_i1188" DrawAspect="Content" ObjectID="_1378217413" r:id="rIdfd21fa7b-a4e3-4d6c-8710-ec1ada973e06308"/>
        </w:object>
      </w:r>
      <w:r>
        <w:rPr>
          <w:rFonts w:cs="宋体" w:hint="eastAsia"/>
        </w:rPr>
        <w:t>有交点．</w:t>
      </w:r>
    </w:p>
    <w:p w:rsidR="00A428A5" w:rsidRDefault="00A428A5" w:rsidP="00A428A5">
      <w:r>
        <w:rPr>
          <w:rFonts w:cs="宋体" w:hint="eastAsia"/>
        </w:rPr>
        <w:t>因为</w:t>
      </w:r>
      <w:r w:rsidRPr="00090FA6">
        <w:rPr>
          <w:rFonts w:hint="eastAsia"/>
          <w:position w:val="-24"/>
        </w:rPr>
        <w:object w:dxaOrig="1900" w:dyaOrig="620">
          <v:shape id="_x0000fd21fa7b-a4e3-4d6c-8710-ec1ada973e06_i1189" type="#_x0000fd21fa7b-a4e3-4d6c-8710-ec1ada973e06_t75" style="width:95.25pt;height:30.75pt" o:ole="">
            <v:imagedata r:id="rIdfd21fa7b-a4e3-4d6c-8710-ec1ada973e06309" o:title=""/>
          </v:shape>
          <o:OLEObject Type="Embed" ProgID="Unknown" ShapeID="_x0000fd21fa7b-a4e3-4d6c-8710-ec1ada973e06_i1189" DrawAspect="Content" ObjectID="_1378217414" r:id="rIdfd21fa7b-a4e3-4d6c-8710-ec1ada973e06310"/>
        </w:object>
      </w:r>
      <w:r>
        <w:rPr>
          <w:rFonts w:cs="宋体" w:hint="eastAsia"/>
        </w:rPr>
        <w:t>，所以直线</w:t>
      </w:r>
      <w:r w:rsidRPr="00090FA6">
        <w:rPr>
          <w:rFonts w:hint="eastAsia"/>
          <w:position w:val="-4"/>
        </w:rPr>
        <w:object w:dxaOrig="480" w:dyaOrig="260">
          <v:shape id="_x0000fd21fa7b-a4e3-4d6c-8710-ec1ada973e06_i1190" type="#_x0000fd21fa7b-a4e3-4d6c-8710-ec1ada973e06_t75" style="width:24pt;height:12.75pt" o:ole="">
            <v:imagedata r:id="rIdfd21fa7b-a4e3-4d6c-8710-ec1ada973e06311" o:title=""/>
          </v:shape>
          <o:OLEObject Type="Embed" ProgID="Unknown" ShapeID="_x0000fd21fa7b-a4e3-4d6c-8710-ec1ada973e06_i1190" DrawAspect="Content" ObjectID="_1378217415" r:id="rIdfd21fa7b-a4e3-4d6c-8710-ec1ada973e06312"/>
        </w:object>
      </w:r>
      <w:r>
        <w:rPr>
          <w:rFonts w:cs="宋体" w:hint="eastAsia"/>
        </w:rPr>
        <w:t>的倾斜角为</w:t>
      </w:r>
      <w:r w:rsidRPr="00090FA6">
        <w:rPr>
          <w:rFonts w:hint="eastAsia"/>
          <w:position w:val="-24"/>
        </w:rPr>
        <w:object w:dxaOrig="360" w:dyaOrig="620">
          <v:shape id="_x0000fd21fa7b-a4e3-4d6c-8710-ec1ada973e06_i1191" type="#_x0000fd21fa7b-a4e3-4d6c-8710-ec1ada973e06_t75" style="width:18pt;height:30.75pt" o:ole="">
            <v:imagedata r:id="rIdfd21fa7b-a4e3-4d6c-8710-ec1ada973e06313" o:title=""/>
          </v:shape>
          <o:OLEObject Type="Embed" ProgID="Unknown" ShapeID="_x0000fd21fa7b-a4e3-4d6c-8710-ec1ada973e06_i1191" DrawAspect="Content" ObjectID="_1378217416" r:id="rIdfd21fa7b-a4e3-4d6c-8710-ec1ada973e06314"/>
        </w:object>
      </w:r>
      <w:r>
        <w:rPr>
          <w:rFonts w:cs="宋体" w:hint="eastAsia"/>
        </w:rPr>
        <w:t>．</w:t>
      </w:r>
    </w:p>
    <w:p w:rsidR="00A428A5" w:rsidRPr="00090FA6" w:rsidRDefault="00A428A5" w:rsidP="00A428A5">
      <w:r>
        <w:rPr>
          <w:rFonts w:cs="宋体" w:hint="eastAsia"/>
        </w:rPr>
        <w:t>因为</w:t>
      </w:r>
      <w:r w:rsidRPr="00090FA6">
        <w:rPr>
          <w:rFonts w:hint="eastAsia"/>
          <w:position w:val="-24"/>
        </w:rPr>
        <w:object w:dxaOrig="2540" w:dyaOrig="680">
          <v:shape id="_x0000fd21fa7b-a4e3-4d6c-8710-ec1ada973e06_i1192" type="#_x0000fd21fa7b-a4e3-4d6c-8710-ec1ada973e06_t75" style="width:126.75pt;height:33.75pt" o:ole="">
            <v:imagedata r:id="rIdfd21fa7b-a4e3-4d6c-8710-ec1ada973e06315" o:title=""/>
          </v:shape>
          <o:OLEObject Type="Embed" ProgID="Unknown" ShapeID="_x0000fd21fa7b-a4e3-4d6c-8710-ec1ada973e06_i1192" DrawAspect="Content" ObjectID="_1378217417" r:id="rIdfd21fa7b-a4e3-4d6c-8710-ec1ada973e06316"/>
        </w:object>
      </w:r>
      <w:r>
        <w:rPr>
          <w:rFonts w:cs="宋体" w:hint="eastAsia"/>
        </w:rPr>
        <w:t>，所以直线</w:t>
      </w:r>
      <w:r w:rsidRPr="00090FA6">
        <w:rPr>
          <w:rFonts w:hint="eastAsia"/>
          <w:position w:val="-6"/>
        </w:rPr>
        <w:object w:dxaOrig="420" w:dyaOrig="279">
          <v:shape id="_x0000fd21fa7b-a4e3-4d6c-8710-ec1ada973e06_i1193" type="#_x0000fd21fa7b-a4e3-4d6c-8710-ec1ada973e06_t75" style="width:21pt;height:14.25pt" o:ole="">
            <v:imagedata r:id="rIdfd21fa7b-a4e3-4d6c-8710-ec1ada973e06317" o:title=""/>
          </v:shape>
          <o:OLEObject Type="Embed" ProgID="Unknown" ShapeID="_x0000fd21fa7b-a4e3-4d6c-8710-ec1ada973e06_i1193" DrawAspect="Content" ObjectID="_1378217418" r:id="rIdfd21fa7b-a4e3-4d6c-8710-ec1ada973e06318"/>
        </w:object>
      </w:r>
      <w:r>
        <w:rPr>
          <w:rFonts w:cs="宋体" w:hint="eastAsia"/>
        </w:rPr>
        <w:t>的倾斜角为</w:t>
      </w:r>
      <w:r w:rsidRPr="00090FA6">
        <w:rPr>
          <w:rFonts w:hint="eastAsia"/>
          <w:position w:val="-24"/>
        </w:rPr>
        <w:object w:dxaOrig="360" w:dyaOrig="620">
          <v:shape id="_x0000fd21fa7b-a4e3-4d6c-8710-ec1ada973e06_i1194" type="#_x0000fd21fa7b-a4e3-4d6c-8710-ec1ada973e06_t75" style="width:18pt;height:30.75pt" o:ole="">
            <v:imagedata r:id="rIdfd21fa7b-a4e3-4d6c-8710-ec1ada973e06319" o:title=""/>
          </v:shape>
          <o:OLEObject Type="Embed" ProgID="Unknown" ShapeID="_x0000fd21fa7b-a4e3-4d6c-8710-ec1ada973e06_i1194" DrawAspect="Content" ObjectID="_1378217419" r:id="rIdfd21fa7b-a4e3-4d6c-8710-ec1ada973e06320"/>
        </w:object>
      </w:r>
      <w:r>
        <w:rPr>
          <w:rFonts w:cs="宋体" w:hint="eastAsia"/>
        </w:rPr>
        <w:t>．</w:t>
      </w:r>
    </w:p>
    <w:p w:rsidR="00A428A5" w:rsidRPr="006274D0" w:rsidRDefault="00A428A5" w:rsidP="00A428A5">
      <w:r>
        <w:rPr>
          <w:rFonts w:cs="宋体" w:hint="eastAsia"/>
        </w:rPr>
        <w:t>因为</w:t>
      </w:r>
      <w:r w:rsidRPr="00CD3F2A">
        <w:rPr>
          <w:rFonts w:hint="eastAsia"/>
          <w:position w:val="-6"/>
        </w:rPr>
        <w:object w:dxaOrig="139" w:dyaOrig="279">
          <v:shape id="_x0000fd21fa7b-a4e3-4d6c-8710-ec1ada973e06_i1195" type="#_x0000fd21fa7b-a4e3-4d6c-8710-ec1ada973e06_t75" style="width:6.75pt;height:14.25pt" o:ole="">
            <v:imagedata r:id="rIdfd21fa7b-a4e3-4d6c-8710-ec1ada973e06321" o:title=""/>
          </v:shape>
          <o:OLEObject Type="Embed" ProgID="Unknown" ShapeID="_x0000fd21fa7b-a4e3-4d6c-8710-ec1ada973e06_i1195" DrawAspect="Content" ObjectID="_1378217420" r:id="rIdfd21fa7b-a4e3-4d6c-8710-ec1ada973e06322"/>
        </w:object>
      </w:r>
      <w:r>
        <w:rPr>
          <w:rFonts w:cs="宋体" w:hint="eastAsia"/>
        </w:rPr>
        <w:t>的倾斜角</w:t>
      </w:r>
      <w:r w:rsidRPr="00CD3F2A">
        <w:rPr>
          <w:rFonts w:hint="eastAsia"/>
          <w:position w:val="-6"/>
        </w:rPr>
        <w:object w:dxaOrig="240" w:dyaOrig="220">
          <v:shape id="_x0000fd21fa7b-a4e3-4d6c-8710-ec1ada973e06_i1196" type="#_x0000fd21fa7b-a4e3-4d6c-8710-ec1ada973e06_t75" style="width:12pt;height:11.25pt" o:ole="">
            <v:imagedata r:id="rIdfd21fa7b-a4e3-4d6c-8710-ec1ada973e06323" o:title=""/>
          </v:shape>
          <o:OLEObject Type="Embed" ProgID="Unknown" ShapeID="_x0000fd21fa7b-a4e3-4d6c-8710-ec1ada973e06_i1196" DrawAspect="Content" ObjectID="_1378217421" r:id="rIdfd21fa7b-a4e3-4d6c-8710-ec1ada973e06324"/>
        </w:object>
      </w:r>
      <w:r>
        <w:rPr>
          <w:rFonts w:cs="宋体" w:hint="eastAsia"/>
        </w:rPr>
        <w:t>的范围是</w:t>
      </w:r>
      <w:r w:rsidRPr="00CD3F2A">
        <w:rPr>
          <w:rFonts w:hint="eastAsia"/>
          <w:position w:val="-24"/>
        </w:rPr>
        <w:object w:dxaOrig="920" w:dyaOrig="620">
          <v:shape id="_x0000fd21fa7b-a4e3-4d6c-8710-ec1ada973e06_i1197" type="#_x0000fd21fa7b-a4e3-4d6c-8710-ec1ada973e06_t75" style="width:45.75pt;height:30.75pt" o:ole="">
            <v:imagedata r:id="rIdfd21fa7b-a4e3-4d6c-8710-ec1ada973e06325" o:title=""/>
          </v:shape>
          <o:OLEObject Type="Embed" ProgID="Unknown" ShapeID="_x0000fd21fa7b-a4e3-4d6c-8710-ec1ada973e06_i1197" DrawAspect="Content" ObjectID="_1378217422" r:id="rIdfd21fa7b-a4e3-4d6c-8710-ec1ada973e06326"/>
        </w:object>
      </w:r>
      <w:r>
        <w:rPr>
          <w:rFonts w:cs="宋体" w:hint="eastAsia"/>
        </w:rPr>
        <w:t>，所以</w:t>
      </w:r>
      <w:r w:rsidRPr="00CD3F2A">
        <w:rPr>
          <w:rFonts w:hint="eastAsia"/>
          <w:position w:val="-6"/>
        </w:rPr>
        <w:object w:dxaOrig="139" w:dyaOrig="279">
          <v:shape id="_x0000fd21fa7b-a4e3-4d6c-8710-ec1ada973e06_i1198" type="#_x0000fd21fa7b-a4e3-4d6c-8710-ec1ada973e06_t75" style="width:6.75pt;height:14.25pt" o:ole="">
            <v:imagedata r:id="rIdfd21fa7b-a4e3-4d6c-8710-ec1ada973e06327" o:title=""/>
          </v:shape>
          <o:OLEObject Type="Embed" ProgID="Unknown" ShapeID="_x0000fd21fa7b-a4e3-4d6c-8710-ec1ada973e06_i1198" DrawAspect="Content" ObjectID="_1378217423" r:id="rIdfd21fa7b-a4e3-4d6c-8710-ec1ada973e06328"/>
        </w:object>
      </w:r>
      <w:r>
        <w:rPr>
          <w:rFonts w:cs="宋体" w:hint="eastAsia"/>
        </w:rPr>
        <w:t>与线段</w:t>
      </w:r>
      <w:r w:rsidRPr="00CD3F2A">
        <w:rPr>
          <w:rFonts w:hint="eastAsia"/>
          <w:position w:val="-6"/>
        </w:rPr>
        <w:object w:dxaOrig="460" w:dyaOrig="279">
          <v:shape id="_x0000fd21fa7b-a4e3-4d6c-8710-ec1ada973e06_i1199" type="#_x0000fd21fa7b-a4e3-4d6c-8710-ec1ada973e06_t75" style="width:23.25pt;height:14.25pt" o:ole="">
            <v:imagedata r:id="rIdfd21fa7b-a4e3-4d6c-8710-ec1ada973e06329" o:title=""/>
          </v:shape>
          <o:OLEObject Type="Embed" ProgID="Unknown" ShapeID="_x0000fd21fa7b-a4e3-4d6c-8710-ec1ada973e06_i1199" DrawAspect="Content" ObjectID="_1378217424" r:id="rIdfd21fa7b-a4e3-4d6c-8710-ec1ada973e06330"/>
        </w:object>
      </w:r>
      <w:r>
        <w:rPr>
          <w:rFonts w:cs="宋体" w:hint="eastAsia"/>
        </w:rPr>
        <w:t>有交点．</w:t>
      </w:r>
    </w:p>
    <w:p w:rsidR="0025776C" w:rsidRPr="00BE1CCF" w:rsidRDefault="0025776C" w:rsidP="0006087B">
      <w:r w:rsidRPr="00BE1CCF">
        <w:rPr>
          <w:rFonts w:asciiTheme="minorEastAsia" w:hAnsiTheme="minorEastAsia" w:hint="eastAsia"/>
          <w:szCs w:val="21"/>
        </w:rPr>
        <w:t>18．</w:t>
      </w:r>
      <w:r w:rsidR="002409F0" w:rsidRPr="00BE1CCF">
        <w:rPr>
          <w:position w:val="-10"/>
          <w:sz w:val="20"/>
          <w:szCs w:val="21"/>
        </w:rPr>
        <w:object w:dxaOrig="740" w:dyaOrig="320">
          <v:shape id="_x0000387a0ba6-a81a-462b-a5d1-f7296f4fdc3a_i1106" type="#_x0000387a0ba6-a81a-462b-a5d1-f7296f4fdc3a_t75" alt="高考资源网( www.ks5u.com)，中国最大的高考网站，您身边的高考专家。" style="width:37pt;height:16pt" o:ole="">
            <v:imagedata r:id="rId387a0ba6-a81a-462b-a5d1-f7296f4fdc3a237" o:title=""/>
          </v:shape>
          <o:OLEObject Type="Embed" ProgID="Equation.3" ShapeID="_x0000387a0ba6-a81a-462b-a5d1-f7296f4fdc3a_i1106" DrawAspect="Content" ObjectID="_1420718536" r:id="rId387a0ba6-a81a-462b-a5d1-f7296f4fdc3a238"/>
        </w:object>
      </w:r>
    </w:p>
    <w:p w:rsidR="0025776C" w:rsidRPr="00BE1CCF" w:rsidRDefault="0025776C" w:rsidP="0006087B">
      <w:r w:rsidRPr="00BE1CCF">
        <w:rPr>
          <w:rFonts w:asciiTheme="minorEastAsia" w:hAnsiTheme="minorEastAsia" w:hint="eastAsia"/>
          <w:szCs w:val="21"/>
        </w:rPr>
        <w:t>【解析】</w:t>
      </w:r>
    </w:p>
    <w:p w:rsidR="002409F0" w:rsidRPr="00BE1CCF" w:rsidRDefault="002409F0" w:rsidP="002409F0">
      <w:r w:rsidRPr="00BE1CCF">
        <w:rPr>
          <w:rStyle w:val="softintro"/>
          <w:rFonts w:ascii="宋体" w:hAnsi="宋体"/>
          <w:sz w:val="20"/>
          <w:szCs w:val="21"/>
        </w:rPr>
        <w:t>【</w:t>
      </w:r>
      <w:r w:rsidRPr="00BE1CCF">
        <w:rPr>
          <w:rFonts w:ascii="宋体" w:hAnsi="宋体" w:hint="eastAsia"/>
          <w:bCs/>
          <w:sz w:val="20"/>
          <w:szCs w:val="21"/>
        </w:rPr>
        <w:t>错解</w:t>
      </w:r>
      <w:r w:rsidRPr="00BE1CCF">
        <w:rPr>
          <w:rFonts w:ascii="宋体" w:hAnsi="宋体"/>
          <w:bCs/>
          <w:sz w:val="20"/>
          <w:szCs w:val="21"/>
        </w:rPr>
        <w:t>分析</w:t>
      </w:r>
      <w:r w:rsidRPr="00BE1CCF">
        <w:rPr>
          <w:rStyle w:val="softintro"/>
          <w:rFonts w:ascii="宋体" w:hAnsi="宋体"/>
          <w:sz w:val="20"/>
          <w:szCs w:val="21"/>
        </w:rPr>
        <w:t>】</w:t>
      </w:r>
      <w:r w:rsidRPr="00BE1CCF">
        <w:rPr>
          <w:rFonts w:ascii="宋体" w:hAnsi="宋体"/>
          <w:sz w:val="20"/>
          <w:szCs w:val="21"/>
        </w:rPr>
        <w:t>有关集合的问题，忘记考虑空集的情况。</w:t>
      </w:r>
    </w:p>
    <w:p w:rsidR="002409F0" w:rsidRPr="00BE1CCF" w:rsidRDefault="002409F0" w:rsidP="002409F0">
      <w:r w:rsidRPr="00BE1CCF">
        <w:rPr>
          <w:rFonts w:ascii="宋体" w:hAnsi="宋体"/>
          <w:sz w:val="20"/>
          <w:szCs w:val="21"/>
        </w:rPr>
        <w:t>∵抛物线y=</w:t>
      </w:r>
      <w:r w:rsidRPr="00BE1CCF">
        <w:rPr>
          <w:rFonts w:ascii="宋体" w:hAnsi="宋体"/>
          <w:position w:val="-10"/>
          <w:sz w:val="20"/>
          <w:szCs w:val="21"/>
        </w:rPr>
        <w:object w:dxaOrig="1620" w:dyaOrig="360">
          <v:shape id="_x0000387a0ba6-a81a-462b-a5d1-f7296f4fdc3a_i1094" type="#_x0000387a0ba6-a81a-462b-a5d1-f7296f4fdc3a_t75" alt="高考资源网( www.ks5u.com)，中国最大的高考网站，您身边的高考专家。" style="width:81pt;height:18pt" o:ole="">
            <v:imagedata r:id="rId387a0ba6-a81a-462b-a5d1-f7296f4fdc3a239" o:title=""/>
          </v:shape>
          <o:OLEObject Type="Embed" ProgID="Equation.3" ShapeID="_x0000387a0ba6-a81a-462b-a5d1-f7296f4fdc3a_i1094" DrawAspect="Content" ObjectID="_1420718537" r:id="rId387a0ba6-a81a-462b-a5d1-f7296f4fdc3a240"/>
        </w:object>
      </w:r>
      <w:r w:rsidRPr="00BE1CCF">
        <w:rPr>
          <w:rFonts w:ascii="宋体" w:hAnsi="宋体"/>
          <w:sz w:val="20"/>
          <w:szCs w:val="21"/>
        </w:rPr>
        <w:t>过点（0，1）</w:t>
      </w:r>
    </w:p>
    <w:p w:rsidR="002409F0" w:rsidRPr="00BE1CCF" w:rsidRDefault="002409F0" w:rsidP="002409F0">
      <w:r w:rsidRPr="00BE1CCF">
        <w:rPr>
          <w:rFonts w:ascii="宋体" w:hAnsi="宋体"/>
          <w:sz w:val="20"/>
          <w:szCs w:val="21"/>
        </w:rPr>
        <w:t>∴</w:t>
      </w:r>
      <w:r w:rsidRPr="00BE1CCF">
        <w:rPr>
          <w:rFonts w:ascii="宋体" w:hAnsi="宋体"/>
          <w:position w:val="-30"/>
          <w:sz w:val="20"/>
          <w:szCs w:val="21"/>
        </w:rPr>
        <w:object w:dxaOrig="1680" w:dyaOrig="720">
          <v:shape id="_x0000387a0ba6-a81a-462b-a5d1-f7296f4fdc3a_i1095" type="#_x0000387a0ba6-a81a-462b-a5d1-f7296f4fdc3a_t75" alt="高考资源网( www.ks5u.com)，中国最大的高考网站，您身边的高考专家。" style="width:84pt;height:36pt" o:ole="">
            <v:imagedata r:id="rId387a0ba6-a81a-462b-a5d1-f7296f4fdc3a241" o:title=""/>
          </v:shape>
          <o:OLEObject Type="Embed" ProgID="Equation.3" ShapeID="_x0000387a0ba6-a81a-462b-a5d1-f7296f4fdc3a_i1095" DrawAspect="Content" ObjectID="_1420718538" r:id="rId387a0ba6-a81a-462b-a5d1-f7296f4fdc3a242"/>
        </w:object>
      </w:r>
      <w:r w:rsidRPr="00BE1CCF">
        <w:rPr>
          <w:rFonts w:ascii="宋体" w:hAnsi="宋体"/>
          <w:sz w:val="20"/>
          <w:szCs w:val="21"/>
        </w:rPr>
        <w:t>∴</w:t>
      </w:r>
      <w:r w:rsidRPr="00BE1CCF">
        <w:rPr>
          <w:rFonts w:ascii="宋体" w:hAnsi="宋体"/>
          <w:position w:val="-10"/>
          <w:sz w:val="20"/>
          <w:szCs w:val="21"/>
        </w:rPr>
        <w:object w:dxaOrig="600" w:dyaOrig="320">
          <v:shape id="_x0000387a0ba6-a81a-462b-a5d1-f7296f4fdc3a_i1096" type="#_x0000387a0ba6-a81a-462b-a5d1-f7296f4fdc3a_t75" alt="高考资源网( www.ks5u.com)，中国最大的高考网站，您身边的高考专家。" style="width:30pt;height:16pt" o:ole="">
            <v:imagedata r:id="rId387a0ba6-a81a-462b-a5d1-f7296f4fdc3a243" o:title=""/>
          </v:shape>
          <o:OLEObject Type="Embed" ProgID="Equation.3" ShapeID="_x0000387a0ba6-a81a-462b-a5d1-f7296f4fdc3a_i1096" DrawAspect="Content" ObjectID="_1420718539" r:id="rId387a0ba6-a81a-462b-a5d1-f7296f4fdc3a244"/>
        </w:object>
      </w:r>
    </w:p>
    <w:p w:rsidR="002409F0" w:rsidRPr="00BE1CCF" w:rsidRDefault="002409F0" w:rsidP="002409F0">
      <w:r w:rsidRPr="00BE1CCF">
        <w:rPr>
          <w:rStyle w:val="softintro"/>
          <w:rFonts w:ascii="宋体" w:hAnsi="宋体"/>
          <w:sz w:val="20"/>
          <w:szCs w:val="21"/>
        </w:rPr>
        <w:t>【</w:t>
      </w:r>
      <w:r w:rsidRPr="00BE1CCF">
        <w:rPr>
          <w:rFonts w:ascii="宋体" w:hAnsi="宋体" w:hint="eastAsia"/>
          <w:bCs/>
          <w:sz w:val="20"/>
          <w:szCs w:val="21"/>
        </w:rPr>
        <w:t>正解</w:t>
      </w:r>
      <w:r w:rsidRPr="00BE1CCF">
        <w:rPr>
          <w:rStyle w:val="softintro"/>
          <w:rFonts w:ascii="宋体" w:hAnsi="宋体"/>
          <w:sz w:val="20"/>
          <w:szCs w:val="21"/>
        </w:rPr>
        <w:t>】</w:t>
      </w:r>
      <w:r w:rsidRPr="00BE1CCF">
        <w:rPr>
          <w:rFonts w:ascii="宋体" w:hAnsi="宋体"/>
          <w:sz w:val="20"/>
          <w:szCs w:val="21"/>
        </w:rPr>
        <w:t>∵</w:t>
      </w:r>
      <w:r w:rsidRPr="00BE1CCF">
        <w:rPr>
          <w:rFonts w:ascii="宋体" w:hAnsi="宋体"/>
          <w:position w:val="-8"/>
          <w:sz w:val="20"/>
          <w:szCs w:val="21"/>
        </w:rPr>
        <w:object w:dxaOrig="1219" w:dyaOrig="340">
          <v:shape id="_x0000387a0ba6-a81a-462b-a5d1-f7296f4fdc3a_i1097" type="#_x0000387a0ba6-a81a-462b-a5d1-f7296f4fdc3a_t75" alt="高考资源网( www.ks5u.com)，中国最大的高考网站，您身边的高考专家。" style="width:61pt;height:17pt" o:ole="">
            <v:imagedata r:id="rId387a0ba6-a81a-462b-a5d1-f7296f4fdc3a235" o:title=""/>
          </v:shape>
          <o:OLEObject Type="Embed" ProgID="Equation.3" ShapeID="_x0000387a0ba6-a81a-462b-a5d1-f7296f4fdc3a_i1097" DrawAspect="Content" ObjectID="_1420718540" r:id="rId387a0ba6-a81a-462b-a5d1-f7296f4fdc3a245"/>
        </w:object>
      </w:r>
    </w:p>
    <w:p w:rsidR="002409F0" w:rsidRPr="00BE1CCF" w:rsidRDefault="002409F0" w:rsidP="002409F0">
      <w:r w:rsidRPr="00BE1CCF">
        <w:rPr>
          <w:rFonts w:ascii="宋体" w:hAnsi="宋体"/>
          <w:sz w:val="20"/>
          <w:szCs w:val="21"/>
        </w:rPr>
        <w:t>（1）</w:t>
      </w:r>
      <w:r w:rsidRPr="00BE1CCF">
        <w:rPr>
          <w:rFonts w:ascii="宋体" w:hAnsi="宋体"/>
          <w:position w:val="-4"/>
          <w:sz w:val="20"/>
          <w:szCs w:val="21"/>
        </w:rPr>
        <w:object w:dxaOrig="680" w:dyaOrig="260">
          <v:shape id="_x0000387a0ba6-a81a-462b-a5d1-f7296f4fdc3a_i1098" type="#_x0000387a0ba6-a81a-462b-a5d1-f7296f4fdc3a_t75" alt="高考资源网( www.ks5u.com)，中国最大的高考网站，您身边的高考专家。" style="width:34pt;height:13pt" o:ole="">
            <v:imagedata r:id="rId387a0ba6-a81a-462b-a5d1-f7296f4fdc3a246" o:title=""/>
          </v:shape>
          <o:OLEObject Type="Embed" ProgID="Equation.3" ShapeID="_x0000387a0ba6-a81a-462b-a5d1-f7296f4fdc3a_i1098" DrawAspect="Content" ObjectID="_1420718541" r:id="rId387a0ba6-a81a-462b-a5d1-f7296f4fdc3a247"/>
        </w:object>
      </w:r>
      <w:r w:rsidRPr="00BE1CCF">
        <w:rPr>
          <w:rFonts w:ascii="宋体" w:hAnsi="宋体"/>
          <w:sz w:val="20"/>
          <w:szCs w:val="21"/>
        </w:rPr>
        <w:t xml:space="preserve">  ∴</w:t>
      </w:r>
      <w:r w:rsidRPr="00BE1CCF">
        <w:rPr>
          <w:rFonts w:ascii="宋体" w:hAnsi="宋体"/>
          <w:position w:val="-10"/>
          <w:sz w:val="20"/>
          <w:szCs w:val="21"/>
        </w:rPr>
        <w:object w:dxaOrig="1960" w:dyaOrig="380">
          <v:shape id="_x0000387a0ba6-a81a-462b-a5d1-f7296f4fdc3a_i1099" type="#_x0000387a0ba6-a81a-462b-a5d1-f7296f4fdc3a_t75" alt="高考资源网( www.ks5u.com)，中国最大的高考网站，您身边的高考专家。" style="width:98pt;height:19pt" o:ole="">
            <v:imagedata r:id="rId387a0ba6-a81a-462b-a5d1-f7296f4fdc3a248" o:title=""/>
          </v:shape>
          <o:OLEObject Type="Embed" ProgID="Equation.3" ShapeID="_x0000387a0ba6-a81a-462b-a5d1-f7296f4fdc3a_i1099" DrawAspect="Content" ObjectID="_1420718542" r:id="rId387a0ba6-a81a-462b-a5d1-f7296f4fdc3a249"/>
        </w:object>
      </w:r>
      <w:r w:rsidRPr="00BE1CCF">
        <w:rPr>
          <w:rFonts w:ascii="宋体" w:hAnsi="宋体"/>
          <w:sz w:val="20"/>
          <w:szCs w:val="21"/>
        </w:rPr>
        <w:t>解得：</w:t>
      </w:r>
      <w:r w:rsidRPr="00BE1CCF">
        <w:rPr>
          <w:rFonts w:ascii="宋体" w:hAnsi="宋体"/>
          <w:position w:val="-10"/>
          <w:sz w:val="20"/>
          <w:szCs w:val="21"/>
        </w:rPr>
        <w:object w:dxaOrig="1160" w:dyaOrig="320">
          <v:shape id="_x0000387a0ba6-a81a-462b-a5d1-f7296f4fdc3a_i1100" type="#_x0000387a0ba6-a81a-462b-a5d1-f7296f4fdc3a_t75" alt="高考资源网( www.ks5u.com)，中国最大的高考网站，您身边的高考专家。" style="width:58pt;height:16pt" o:ole="">
            <v:imagedata r:id="rId387a0ba6-a81a-462b-a5d1-f7296f4fdc3a250" o:title=""/>
          </v:shape>
          <o:OLEObject Type="Embed" ProgID="Equation.3" ShapeID="_x0000387a0ba6-a81a-462b-a5d1-f7296f4fdc3a_i1100" DrawAspect="Content" ObjectID="_1420718543" r:id="rId387a0ba6-a81a-462b-a5d1-f7296f4fdc3a251"/>
        </w:object>
      </w:r>
    </w:p>
    <w:p w:rsidR="002409F0" w:rsidRPr="00BE1CCF" w:rsidRDefault="002409F0" w:rsidP="002409F0">
      <w:r w:rsidRPr="00BE1CCF">
        <w:rPr>
          <w:rFonts w:ascii="宋体" w:hAnsi="宋体"/>
          <w:sz w:val="20"/>
          <w:szCs w:val="21"/>
        </w:rPr>
        <w:lastRenderedPageBreak/>
        <w:t>（2）</w:t>
      </w:r>
      <w:r w:rsidRPr="00BE1CCF">
        <w:rPr>
          <w:rFonts w:ascii="宋体" w:hAnsi="宋体"/>
          <w:position w:val="-4"/>
          <w:sz w:val="20"/>
          <w:szCs w:val="21"/>
        </w:rPr>
        <w:object w:dxaOrig="680" w:dyaOrig="260">
          <v:shape id="_x0000387a0ba6-a81a-462b-a5d1-f7296f4fdc3a_i1101" type="#_x0000387a0ba6-a81a-462b-a5d1-f7296f4fdc3a_t75" alt="高考资源网( www.ks5u.com)，中国最大的高考网站，您身边的高考专家。" style="width:34pt;height:13pt" o:ole="">
            <v:imagedata r:id="rId387a0ba6-a81a-462b-a5d1-f7296f4fdc3a252" o:title=""/>
          </v:shape>
          <o:OLEObject Type="Embed" ProgID="Equation.3" ShapeID="_x0000387a0ba6-a81a-462b-a5d1-f7296f4fdc3a_i1101" DrawAspect="Content" ObjectID="_1420718544" r:id="rId387a0ba6-a81a-462b-a5d1-f7296f4fdc3a253"/>
        </w:object>
      </w:r>
      <w:r w:rsidRPr="00BE1CCF">
        <w:rPr>
          <w:rFonts w:ascii="宋体" w:hAnsi="宋体"/>
          <w:sz w:val="20"/>
          <w:szCs w:val="21"/>
        </w:rPr>
        <w:t xml:space="preserve"> ∵抛物线y=</w:t>
      </w:r>
      <w:r w:rsidRPr="00BE1CCF">
        <w:rPr>
          <w:rFonts w:ascii="宋体" w:hAnsi="宋体"/>
          <w:position w:val="-10"/>
          <w:sz w:val="20"/>
          <w:szCs w:val="21"/>
        </w:rPr>
        <w:object w:dxaOrig="1620" w:dyaOrig="360">
          <v:shape id="_x0000387a0ba6-a81a-462b-a5d1-f7296f4fdc3a_i1102" type="#_x0000387a0ba6-a81a-462b-a5d1-f7296f4fdc3a_t75" alt="高考资源网( www.ks5u.com)，中国最大的高考网站，您身边的高考专家。" style="width:81pt;height:18pt" o:ole="">
            <v:imagedata r:id="rId387a0ba6-a81a-462b-a5d1-f7296f4fdc3a239" o:title=""/>
          </v:shape>
          <o:OLEObject Type="Embed" ProgID="Equation.3" ShapeID="_x0000387a0ba6-a81a-462b-a5d1-f7296f4fdc3a_i1102" DrawAspect="Content" ObjectID="_1420718545" r:id="rId387a0ba6-a81a-462b-a5d1-f7296f4fdc3a254"/>
        </w:object>
      </w:r>
      <w:r w:rsidRPr="00BE1CCF">
        <w:rPr>
          <w:rFonts w:ascii="宋体" w:hAnsi="宋体"/>
          <w:sz w:val="20"/>
          <w:szCs w:val="21"/>
        </w:rPr>
        <w:t>过点（0，1）</w:t>
      </w:r>
    </w:p>
    <w:p w:rsidR="002409F0" w:rsidRPr="00BE1CCF" w:rsidRDefault="002409F0" w:rsidP="002409F0">
      <w:r w:rsidRPr="00BE1CCF">
        <w:rPr>
          <w:rFonts w:ascii="宋体" w:hAnsi="宋体"/>
          <w:sz w:val="20"/>
          <w:szCs w:val="21"/>
        </w:rPr>
        <w:t>∴</w:t>
      </w:r>
      <w:r w:rsidRPr="00BE1CCF">
        <w:rPr>
          <w:rFonts w:ascii="宋体" w:hAnsi="宋体"/>
          <w:position w:val="-30"/>
          <w:sz w:val="20"/>
          <w:szCs w:val="21"/>
        </w:rPr>
        <w:object w:dxaOrig="1680" w:dyaOrig="720">
          <v:shape id="_x0000387a0ba6-a81a-462b-a5d1-f7296f4fdc3a_i1103" type="#_x0000387a0ba6-a81a-462b-a5d1-f7296f4fdc3a_t75" alt="高考资源网( www.ks5u.com)，中国最大的高考网站，您身边的高考专家。" style="width:84pt;height:36pt" o:ole="">
            <v:imagedata r:id="rId387a0ba6-a81a-462b-a5d1-f7296f4fdc3a241" o:title=""/>
          </v:shape>
          <o:OLEObject Type="Embed" ProgID="Equation.3" ShapeID="_x0000387a0ba6-a81a-462b-a5d1-f7296f4fdc3a_i1103" DrawAspect="Content" ObjectID="_1420718546" r:id="rId387a0ba6-a81a-462b-a5d1-f7296f4fdc3a255"/>
        </w:object>
      </w:r>
      <w:r w:rsidRPr="00BE1CCF">
        <w:rPr>
          <w:rFonts w:ascii="宋体" w:hAnsi="宋体"/>
          <w:sz w:val="20"/>
          <w:szCs w:val="21"/>
        </w:rPr>
        <w:t>∴</w:t>
      </w:r>
      <w:r w:rsidRPr="00BE1CCF">
        <w:rPr>
          <w:rFonts w:ascii="宋体" w:hAnsi="宋体"/>
          <w:position w:val="-10"/>
          <w:sz w:val="20"/>
          <w:szCs w:val="21"/>
        </w:rPr>
        <w:object w:dxaOrig="600" w:dyaOrig="320">
          <v:shape id="_x0000387a0ba6-a81a-462b-a5d1-f7296f4fdc3a_i1104" type="#_x0000387a0ba6-a81a-462b-a5d1-f7296f4fdc3a_t75" alt="高考资源网( www.ks5u.com)，中国最大的高考网站，您身边的高考专家。" style="width:30pt;height:16pt" o:ole="">
            <v:imagedata r:id="rId387a0ba6-a81a-462b-a5d1-f7296f4fdc3a243" o:title=""/>
          </v:shape>
          <o:OLEObject Type="Embed" ProgID="Equation.3" ShapeID="_x0000387a0ba6-a81a-462b-a5d1-f7296f4fdc3a_i1104" DrawAspect="Content" ObjectID="_1420718547" r:id="rId387a0ba6-a81a-462b-a5d1-f7296f4fdc3a256"/>
        </w:object>
      </w:r>
      <w:r w:rsidRPr="00BE1CCF">
        <w:rPr>
          <w:rFonts w:ascii="宋体" w:hAnsi="宋体"/>
          <w:sz w:val="20"/>
          <w:szCs w:val="21"/>
        </w:rPr>
        <w:t>∴p的取值范围是</w:t>
      </w:r>
      <w:r w:rsidRPr="00BE1CCF">
        <w:rPr>
          <w:rFonts w:ascii="宋体" w:hAnsi="宋体"/>
          <w:position w:val="-10"/>
          <w:sz w:val="20"/>
          <w:szCs w:val="21"/>
        </w:rPr>
        <w:object w:dxaOrig="740" w:dyaOrig="320">
          <v:shape id="_x0000387a0ba6-a81a-462b-a5d1-f7296f4fdc3a_i1105" type="#_x0000387a0ba6-a81a-462b-a5d1-f7296f4fdc3a_t75" alt="高考资源网( www.ks5u.com)，中国最大的高考网站，您身边的高考专家。" style="width:37pt;height:16pt" o:ole="">
            <v:imagedata r:id="rId387a0ba6-a81a-462b-a5d1-f7296f4fdc3a237" o:title=""/>
          </v:shape>
          <o:OLEObject Type="Embed" ProgID="Equation.3" ShapeID="_x0000387a0ba6-a81a-462b-a5d1-f7296f4fdc3a_i1105" DrawAspect="Content" ObjectID="_1420718548" r:id="rId387a0ba6-a81a-462b-a5d1-f7296f4fdc3a257"/>
        </w:object>
      </w:r>
    </w:p>
    <w:p w:rsidR="002409F0" w:rsidRPr="00BE1CCF" w:rsidRDefault="002409F0" w:rsidP="002409F0">
      <w:r w:rsidRPr="00BE1CCF">
        <w:rPr>
          <w:rStyle w:val="softintro"/>
          <w:rFonts w:ascii="宋体" w:hAnsi="宋体"/>
          <w:sz w:val="20"/>
          <w:szCs w:val="21"/>
        </w:rPr>
        <w:t>【</w:t>
      </w:r>
      <w:r w:rsidRPr="00BE1CCF">
        <w:rPr>
          <w:rStyle w:val="softintro"/>
          <w:rFonts w:ascii="宋体" w:hAnsi="宋体" w:hint="eastAsia"/>
          <w:sz w:val="20"/>
          <w:szCs w:val="21"/>
        </w:rPr>
        <w:t>点评</w:t>
      </w:r>
      <w:r w:rsidRPr="00BE1CCF">
        <w:rPr>
          <w:rStyle w:val="softintro"/>
          <w:rFonts w:ascii="宋体" w:hAnsi="宋体"/>
          <w:sz w:val="20"/>
          <w:szCs w:val="21"/>
        </w:rPr>
        <w:t>】</w:t>
      </w:r>
      <w:r w:rsidRPr="00BE1CCF">
        <w:rPr>
          <w:rFonts w:ascii="宋体" w:hAnsi="宋体"/>
          <w:kern w:val="0"/>
          <w:sz w:val="20"/>
          <w:szCs w:val="21"/>
        </w:rPr>
        <w:t>空集φ作为一个特殊集合，既是解题的切入点，又是设置陷阱的幽灵，注意到“一般”与“特殊”相互依存的辩证关系，解题时应适时考察“特殊”，自觉去构建“特殊”与“一般”的辩证统一.</w:t>
      </w:r>
    </w:p>
    <w:p w:rsidR="009F4652" w:rsidRPr="00D53967" w:rsidRDefault="009F4652" w:rsidP="009F4652">
      <w:r w:rsidRPr="00D53967">
        <w:rPr>
          <w:rFonts w:ascii="Times New Roman" w:hAnsi="宋体"/>
          <w:szCs w:val="21"/>
        </w:rPr>
        <w:t>19．</w:t>
      </w:r>
      <w:r w:rsidRPr="00213805">
        <w:rPr>
          <w:rFonts w:ascii="宋体" w:hAnsi="宋体"/>
          <w:position w:val="-6"/>
          <w:szCs w:val="21"/>
        </w:rPr>
        <w:object w:dxaOrig="700" w:dyaOrig="279">
          <v:shape id="_x000055f751af-bca5-4a33-aa65-d54fe1361dc7_i1115" type="#_x000055f751af-bca5-4a33-aa65-d54fe1361dc7_t75" alt="河南教考资源信息网（www.henanjk.com），省内高中学校老师高考备考的理想选择！" style="width:35.25pt;height:14.25pt" o:ole="">
            <v:imagedata r:id="rId55f751af-bca5-4a33-aa65-d54fe1361dc7172" o:title=""/>
          </v:shape>
          <o:OLEObject Type="Embed" ProgID="Equation.DSMT4" ShapeID="_x000055f751af-bca5-4a33-aa65-d54fe1361dc7_i1115" DrawAspect="Content" ObjectID="_1378245612" r:id="rId55f751af-bca5-4a33-aa65-d54fe1361dc7173"/>
        </w:object>
      </w:r>
    </w:p>
    <w:p w:rsidR="009F4652" w:rsidRPr="00213805" w:rsidRDefault="009F4652" w:rsidP="009F4652">
      <w:r w:rsidRPr="00D53967">
        <w:rPr>
          <w:rFonts w:ascii="Times New Roman" w:hAnsi="宋体"/>
          <w:szCs w:val="21"/>
        </w:rPr>
        <w:t>【解析】</w:t>
      </w:r>
      <w:r w:rsidRPr="00213805">
        <w:rPr>
          <w:rFonts w:ascii="宋体" w:hAnsi="宋体"/>
          <w:szCs w:val="21"/>
        </w:rPr>
        <w:t xml:space="preserve">．解： </w:t>
      </w:r>
      <w:r w:rsidRPr="00213805">
        <w:rPr>
          <w:rFonts w:ascii="宋体" w:hAnsi="宋体"/>
          <w:position w:val="-14"/>
          <w:szCs w:val="21"/>
        </w:rPr>
        <w:object w:dxaOrig="980" w:dyaOrig="400">
          <v:shape id="_x000055f751af-bca5-4a33-aa65-d54fe1361dc7_i1116" type="#_x000055f751af-bca5-4a33-aa65-d54fe1361dc7_t75" alt="河南教考资源信息网（www.henanjk.com），省内高中学校老师高考备考的理想选择！" style="width:48.75pt;height:20.25pt" o:ole="">
            <v:imagedata r:id="rId55f751af-bca5-4a33-aa65-d54fe1361dc7174" o:title=""/>
          </v:shape>
          <o:OLEObject Type="Embed" ProgID="Equation.DSMT4" ShapeID="_x000055f751af-bca5-4a33-aa65-d54fe1361dc7_i1116" DrawAspect="Content" ObjectID="_1378245613" r:id="rId55f751af-bca5-4a33-aa65-d54fe1361dc7175"/>
        </w:object>
      </w:r>
      <w:r w:rsidRPr="00213805">
        <w:rPr>
          <w:rFonts w:ascii="宋体" w:hAnsi="宋体"/>
          <w:szCs w:val="21"/>
        </w:rPr>
        <w:t xml:space="preserve">，……………..2分      </w:t>
      </w:r>
      <w:r w:rsidRPr="00213805">
        <w:rPr>
          <w:rFonts w:ascii="宋体" w:hAnsi="宋体"/>
          <w:position w:val="-14"/>
          <w:szCs w:val="21"/>
        </w:rPr>
        <w:object w:dxaOrig="1140" w:dyaOrig="400">
          <v:shape id="_x000055f751af-bca5-4a33-aa65-d54fe1361dc7_i1117" type="#_x000055f751af-bca5-4a33-aa65-d54fe1361dc7_t75" alt="河南教考资源信息网（www.henanjk.com），省内高中学校老师高考备考的理想选择！" style="width:57pt;height:20.25pt" o:ole="">
            <v:imagedata r:id="rId55f751af-bca5-4a33-aa65-d54fe1361dc7176" o:title=""/>
          </v:shape>
          <o:OLEObject Type="Embed" ProgID="Equation.DSMT4" ShapeID="_x000055f751af-bca5-4a33-aa65-d54fe1361dc7_i1117" DrawAspect="Content" ObjectID="_1378245614" r:id="rId55f751af-bca5-4a33-aa65-d54fe1361dc7177"/>
        </w:object>
      </w:r>
      <w:r w:rsidRPr="00213805">
        <w:rPr>
          <w:rFonts w:ascii="宋体" w:hAnsi="宋体"/>
          <w:szCs w:val="21"/>
        </w:rPr>
        <w:t>，…………………….4分.</w:t>
      </w:r>
    </w:p>
    <w:p w:rsidR="009F4652" w:rsidRPr="00213805" w:rsidRDefault="009F4652" w:rsidP="009F4652">
      <w:r w:rsidRPr="00213805">
        <w:rPr>
          <w:rFonts w:ascii="宋体" w:hAnsi="宋体"/>
          <w:szCs w:val="21"/>
        </w:rPr>
        <w:t>而</w:t>
      </w:r>
      <w:r w:rsidRPr="00213805">
        <w:rPr>
          <w:rFonts w:ascii="宋体" w:hAnsi="宋体"/>
          <w:position w:val="-10"/>
          <w:szCs w:val="21"/>
        </w:rPr>
        <w:object w:dxaOrig="999" w:dyaOrig="320">
          <v:shape id="_x000055f751af-bca5-4a33-aa65-d54fe1361dc7_i1118" type="#_x000055f751af-bca5-4a33-aa65-d54fe1361dc7_t75" alt="河南教考资源信息网（www.henanjk.com），省内高中学校老师高考备考的理想选择！" style="width:50.25pt;height:15.75pt" o:ole="">
            <v:imagedata r:id="rId55f751af-bca5-4a33-aa65-d54fe1361dc7178" o:title=""/>
          </v:shape>
          <o:OLEObject Type="Embed" ProgID="Equation.DSMT4" ShapeID="_x000055f751af-bca5-4a33-aa65-d54fe1361dc7_i1118" DrawAspect="Content" ObjectID="_1378245615" r:id="rId55f751af-bca5-4a33-aa65-d54fe1361dc7179"/>
        </w:object>
      </w:r>
      <w:r w:rsidRPr="00213805">
        <w:rPr>
          <w:rFonts w:ascii="宋体" w:hAnsi="宋体"/>
          <w:szCs w:val="21"/>
        </w:rPr>
        <w:t>，则</w:t>
      </w:r>
      <w:r w:rsidRPr="00213805">
        <w:rPr>
          <w:rFonts w:ascii="宋体" w:hAnsi="宋体"/>
          <w:position w:val="-10"/>
          <w:szCs w:val="21"/>
        </w:rPr>
        <w:object w:dxaOrig="380" w:dyaOrig="320">
          <v:shape id="_x000055f751af-bca5-4a33-aa65-d54fe1361dc7_i1119" type="#_x000055f751af-bca5-4a33-aa65-d54fe1361dc7_t75" alt="河南教考资源信息网（www.henanjk.com），省内高中学校老师高考备考的理想选择！" style="width:18.75pt;height:15.75pt" o:ole="">
            <v:imagedata r:id="rId55f751af-bca5-4a33-aa65-d54fe1361dc7180" o:title=""/>
          </v:shape>
          <o:OLEObject Type="Embed" ProgID="Equation.DSMT4" ShapeID="_x000055f751af-bca5-4a33-aa65-d54fe1361dc7_i1119" DrawAspect="Content" ObjectID="_1378245616" r:id="rId55f751af-bca5-4a33-aa65-d54fe1361dc7181"/>
        </w:object>
      </w:r>
      <w:r w:rsidRPr="00213805">
        <w:rPr>
          <w:rFonts w:ascii="宋体" w:hAnsi="宋体"/>
          <w:szCs w:val="21"/>
        </w:rPr>
        <w:t>至少有一个元素在</w:t>
      </w:r>
      <w:r w:rsidRPr="00213805">
        <w:rPr>
          <w:rFonts w:ascii="宋体" w:hAnsi="宋体"/>
          <w:position w:val="-4"/>
          <w:szCs w:val="21"/>
        </w:rPr>
        <w:object w:dxaOrig="240" w:dyaOrig="260">
          <v:shape id="_x000055f751af-bca5-4a33-aa65-d54fe1361dc7_i1120" type="#_x000055f751af-bca5-4a33-aa65-d54fe1361dc7_t75" alt="河南教考资源信息网（www.henanjk.com），省内高中学校老师高考备考的理想选择！" style="width:12pt;height:12.75pt" o:ole="">
            <v:imagedata r:id="rId55f751af-bca5-4a33-aa65-d54fe1361dc7182" o:title=""/>
          </v:shape>
          <o:OLEObject Type="Embed" ProgID="Equation.DSMT4" ShapeID="_x000055f751af-bca5-4a33-aa65-d54fe1361dc7_i1120" DrawAspect="Content" ObjectID="_1378245617" r:id="rId55f751af-bca5-4a33-aa65-d54fe1361dc7183"/>
        </w:object>
      </w:r>
      <w:r w:rsidRPr="00213805">
        <w:rPr>
          <w:rFonts w:ascii="宋体" w:hAnsi="宋体"/>
          <w:szCs w:val="21"/>
        </w:rPr>
        <w:t>中，…………………………6分</w:t>
      </w:r>
    </w:p>
    <w:p w:rsidR="009F4652" w:rsidRPr="00213805" w:rsidRDefault="009F4652" w:rsidP="009F4652">
      <w:r w:rsidRPr="00213805">
        <w:rPr>
          <w:rFonts w:ascii="宋体" w:hAnsi="宋体"/>
          <w:szCs w:val="21"/>
        </w:rPr>
        <w:t>又</w:t>
      </w:r>
      <w:r w:rsidRPr="00213805">
        <w:rPr>
          <w:rFonts w:ascii="宋体" w:hAnsi="宋体"/>
          <w:position w:val="-10"/>
          <w:szCs w:val="21"/>
        </w:rPr>
        <w:object w:dxaOrig="999" w:dyaOrig="320">
          <v:shape id="_x000055f751af-bca5-4a33-aa65-d54fe1361dc7_i1121" type="#_x000055f751af-bca5-4a33-aa65-d54fe1361dc7_t75" alt="河南教考资源信息网（www.henanjk.com），省内高中学校老师高考备考的理想选择！" style="width:50.25pt;height:15.75pt" o:ole="">
            <v:imagedata r:id="rId55f751af-bca5-4a33-aa65-d54fe1361dc7184" o:title=""/>
          </v:shape>
          <o:OLEObject Type="Embed" ProgID="Equation.DSMT4" ShapeID="_x000055f751af-bca5-4a33-aa65-d54fe1361dc7_i1121" DrawAspect="Content" ObjectID="_1378245618" r:id="rId55f751af-bca5-4a33-aa65-d54fe1361dc7185"/>
        </w:object>
      </w:r>
      <w:r w:rsidRPr="00213805">
        <w:rPr>
          <w:rFonts w:ascii="宋体" w:hAnsi="宋体"/>
          <w:szCs w:val="21"/>
        </w:rPr>
        <w:t>，</w:t>
      </w:r>
      <w:r w:rsidRPr="00213805">
        <w:rPr>
          <w:rFonts w:ascii="宋体" w:hAnsi="宋体" w:cs="宋体" w:hint="eastAsia"/>
          <w:szCs w:val="21"/>
        </w:rPr>
        <w:t>∴</w:t>
      </w:r>
      <w:r w:rsidRPr="00213805">
        <w:rPr>
          <w:rFonts w:ascii="宋体" w:hAnsi="宋体"/>
          <w:position w:val="-6"/>
          <w:szCs w:val="21"/>
        </w:rPr>
        <w:object w:dxaOrig="580" w:dyaOrig="279">
          <v:shape id="_x000055f751af-bca5-4a33-aa65-d54fe1361dc7_i1122" type="#_x000055f751af-bca5-4a33-aa65-d54fe1361dc7_t75" alt="河南教考资源信息网（www.henanjk.com），省内高中学校老师高考备考的理想选择！" style="width:29.25pt;height:14.25pt" o:ole="">
            <v:imagedata r:id="rId55f751af-bca5-4a33-aa65-d54fe1361dc7186" o:title=""/>
          </v:shape>
          <o:OLEObject Type="Embed" ProgID="Equation.DSMT4" ShapeID="_x000055f751af-bca5-4a33-aa65-d54fe1361dc7_i1122" DrawAspect="Content" ObjectID="_1378245619" r:id="rId55f751af-bca5-4a33-aa65-d54fe1361dc7187"/>
        </w:object>
      </w:r>
      <w:r w:rsidRPr="00213805">
        <w:rPr>
          <w:rFonts w:ascii="宋体" w:hAnsi="宋体"/>
          <w:szCs w:val="21"/>
        </w:rPr>
        <w:t>，</w:t>
      </w:r>
      <w:r w:rsidRPr="00213805">
        <w:rPr>
          <w:rFonts w:ascii="宋体" w:hAnsi="宋体"/>
          <w:position w:val="-6"/>
          <w:szCs w:val="21"/>
        </w:rPr>
        <w:object w:dxaOrig="560" w:dyaOrig="279">
          <v:shape id="_x000055f751af-bca5-4a33-aa65-d54fe1361dc7_i1123" type="#_x000055f751af-bca5-4a33-aa65-d54fe1361dc7_t75" alt="河南教考资源信息网（www.henanjk.com），省内高中学校老师高考备考的理想选择！" style="width:27.75pt;height:14.25pt" o:ole="">
            <v:imagedata r:id="rId55f751af-bca5-4a33-aa65-d54fe1361dc7188" o:title=""/>
          </v:shape>
          <o:OLEObject Type="Embed" ProgID="Equation.DSMT4" ShapeID="_x000055f751af-bca5-4a33-aa65-d54fe1361dc7_i1123" DrawAspect="Content" ObjectID="_1378245620" r:id="rId55f751af-bca5-4a33-aa65-d54fe1361dc7189"/>
        </w:object>
      </w:r>
      <w:r w:rsidRPr="00213805">
        <w:rPr>
          <w:rFonts w:ascii="宋体" w:hAnsi="宋体"/>
          <w:szCs w:val="21"/>
        </w:rPr>
        <w:t>，…………….8分</w:t>
      </w:r>
    </w:p>
    <w:p w:rsidR="009F4652" w:rsidRPr="00213805" w:rsidRDefault="009F4652" w:rsidP="009F4652">
      <w:r w:rsidRPr="00213805">
        <w:rPr>
          <w:rFonts w:ascii="宋体" w:hAnsi="宋体"/>
          <w:szCs w:val="21"/>
        </w:rPr>
        <w:t>即</w:t>
      </w:r>
      <w:r w:rsidRPr="00213805">
        <w:rPr>
          <w:rFonts w:ascii="宋体" w:hAnsi="宋体"/>
          <w:position w:val="-6"/>
          <w:szCs w:val="21"/>
        </w:rPr>
        <w:object w:dxaOrig="1860" w:dyaOrig="320">
          <v:shape id="_x000055f751af-bca5-4a33-aa65-d54fe1361dc7_i1124" type="#_x000055f751af-bca5-4a33-aa65-d54fe1361dc7_t75" alt="河南教考资源信息网（www.henanjk.com），省内高中学校老师高考备考的理想选择！" style="width:93pt;height:15.75pt" o:ole="">
            <v:imagedata r:id="rId55f751af-bca5-4a33-aa65-d54fe1361dc7190" o:title=""/>
          </v:shape>
          <o:OLEObject Type="Embed" ProgID="Equation.DSMT4" ShapeID="_x000055f751af-bca5-4a33-aa65-d54fe1361dc7_i1124" DrawAspect="Content" ObjectID="_1378245621" r:id="rId55f751af-bca5-4a33-aa65-d54fe1361dc7191"/>
        </w:object>
      </w:r>
      <w:r w:rsidRPr="00213805">
        <w:rPr>
          <w:rFonts w:ascii="宋体" w:hAnsi="宋体"/>
          <w:szCs w:val="21"/>
        </w:rPr>
        <w:t>，得</w:t>
      </w:r>
      <w:r w:rsidRPr="00213805">
        <w:rPr>
          <w:rFonts w:ascii="宋体" w:hAnsi="宋体"/>
          <w:position w:val="-6"/>
          <w:szCs w:val="21"/>
        </w:rPr>
        <w:object w:dxaOrig="1120" w:dyaOrig="300">
          <v:shape id="_x000055f751af-bca5-4a33-aa65-d54fe1361dc7_i1125" type="#_x000055f751af-bca5-4a33-aa65-d54fe1361dc7_t75" alt="河南教考资源信息网（www.henanjk.com），省内高中学校老师高考备考的理想选择！" style="width:56.25pt;height:15pt" o:ole="">
            <v:imagedata r:id="rId55f751af-bca5-4a33-aa65-d54fe1361dc7192" o:title=""/>
          </v:shape>
          <o:OLEObject Type="Embed" ProgID="Equation.DSMT4" ShapeID="_x000055f751af-bca5-4a33-aa65-d54fe1361dc7_i1125" DrawAspect="Content" ObjectID="_1378245622" r:id="rId55f751af-bca5-4a33-aa65-d54fe1361dc7193"/>
        </w:object>
      </w:r>
      <w:r w:rsidRPr="00213805">
        <w:rPr>
          <w:rFonts w:ascii="宋体" w:hAnsi="宋体"/>
          <w:szCs w:val="21"/>
        </w:rPr>
        <w:t>，………………10分</w:t>
      </w:r>
    </w:p>
    <w:p w:rsidR="009F4652" w:rsidRPr="009F4652" w:rsidRDefault="009F4652" w:rsidP="009F4652">
      <w:r w:rsidRPr="00213805">
        <w:rPr>
          <w:rFonts w:ascii="宋体" w:hAnsi="宋体"/>
          <w:szCs w:val="21"/>
        </w:rPr>
        <w:t>而</w:t>
      </w:r>
      <w:r w:rsidRPr="00213805">
        <w:rPr>
          <w:rFonts w:ascii="宋体" w:hAnsi="宋体"/>
          <w:position w:val="-8"/>
          <w:szCs w:val="21"/>
        </w:rPr>
        <w:object w:dxaOrig="1780" w:dyaOrig="320">
          <v:shape id="_x000055f751af-bca5-4a33-aa65-d54fe1361dc7_i1126" type="#_x000055f751af-bca5-4a33-aa65-d54fe1361dc7_t75" alt="河南教考资源信息网（www.henanjk.com），省内高中学校老师高考备考的理想选择！" style="width:89.25pt;height:15.75pt" o:ole="">
            <v:imagedata r:id="rId55f751af-bca5-4a33-aa65-d54fe1361dc7194" o:title=""/>
          </v:shape>
          <o:OLEObject Type="Embed" ProgID="Equation.DSMT4" ShapeID="_x000055f751af-bca5-4a33-aa65-d54fe1361dc7_i1126" DrawAspect="Content" ObjectID="_1378245623" r:id="rId55f751af-bca5-4a33-aa65-d54fe1361dc7195"/>
        </w:object>
      </w:r>
      <w:r w:rsidRPr="00213805">
        <w:rPr>
          <w:rFonts w:ascii="宋体" w:hAnsi="宋体"/>
          <w:position w:val="-10"/>
          <w:szCs w:val="21"/>
        </w:rPr>
        <w:object w:dxaOrig="999" w:dyaOrig="320">
          <v:shape id="_x000055f751af-bca5-4a33-aa65-d54fe1361dc7_i1127" type="#_x000055f751af-bca5-4a33-aa65-d54fe1361dc7_t75" alt="河南教考资源信息网（www.henanjk.com），省内高中学校老师高考备考的理想选择！" style="width:50.25pt;height:15.75pt" o:ole="">
            <v:imagedata r:id="rId55f751af-bca5-4a33-aa65-d54fe1361dc7184" o:title=""/>
          </v:shape>
          <o:OLEObject Type="Embed" ProgID="Equation.DSMT4" ShapeID="_x000055f751af-bca5-4a33-aa65-d54fe1361dc7_i1127" DrawAspect="Content" ObjectID="_1378245624" r:id="rId55f751af-bca5-4a33-aa65-d54fe1361dc7196"/>
        </w:object>
      </w:r>
      <w:r w:rsidRPr="00213805">
        <w:rPr>
          <w:rFonts w:ascii="宋体" w:hAnsi="宋体"/>
          <w:szCs w:val="21"/>
        </w:rPr>
        <w:t>矛盾，</w:t>
      </w:r>
      <w:r w:rsidRPr="00213805">
        <w:rPr>
          <w:rFonts w:ascii="宋体" w:hAnsi="宋体" w:cs="宋体" w:hint="eastAsia"/>
          <w:szCs w:val="21"/>
        </w:rPr>
        <w:t>∴</w:t>
      </w:r>
      <w:r w:rsidRPr="00213805">
        <w:rPr>
          <w:rFonts w:ascii="宋体" w:hAnsi="宋体"/>
          <w:position w:val="-6"/>
          <w:szCs w:val="21"/>
        </w:rPr>
        <w:object w:dxaOrig="700" w:dyaOrig="279">
          <v:shape id="_x000055f751af-bca5-4a33-aa65-d54fe1361dc7_i1128" type="#_x000055f751af-bca5-4a33-aa65-d54fe1361dc7_t75" alt="河南教考资源信息网（www.henanjk.com），省内高中学校老师高考备考的理想选择！" style="width:35.25pt;height:14.25pt" o:ole="">
            <v:imagedata r:id="rId55f751af-bca5-4a33-aa65-d54fe1361dc7172" o:title=""/>
          </v:shape>
          <o:OLEObject Type="Embed" ProgID="Equation.DSMT4" ShapeID="_x000055f751af-bca5-4a33-aa65-d54fe1361dc7_i1128" DrawAspect="Content" ObjectID="_1378245625" r:id="rId55f751af-bca5-4a33-aa65-d54fe1361dc7197"/>
        </w:object>
      </w:r>
      <w:r w:rsidRPr="00213805">
        <w:rPr>
          <w:rFonts w:ascii="宋体" w:hAnsi="宋体"/>
          <w:szCs w:val="21"/>
        </w:rPr>
        <w:t>………………12</w:t>
      </w:r>
      <w:r>
        <w:rPr>
          <w:rFonts w:ascii="宋体" w:hAnsi="宋体" w:hint="eastAsia"/>
          <w:szCs w:val="21"/>
        </w:rPr>
        <w:t>分</w:t>
      </w:r>
    </w:p>
    <w:p w:rsidR="00AC4494" w:rsidRDefault="00AC4494" w:rsidP="00AC4494">
      <w:r>
        <w:rPr>
          <w:rFonts w:ascii="宋体" w:hAnsi="宋体" w:hint="eastAsia"/>
          <w:szCs w:val="21"/>
        </w:rPr>
        <w:t>20．</w:t>
      </w:r>
    </w:p>
    <w:p w:rsidR="00AC4494" w:rsidRDefault="00AC4494" w:rsidP="00AC4494">
      <w:r w:rsidRPr="00AD2EF6">
        <w:rPr>
          <w:rFonts w:ascii="宋体" w:hAnsi="宋体" w:hint="eastAsia"/>
          <w:szCs w:val="21"/>
        </w:rPr>
        <w:pict>
          <v:shape id="_x00006f0dd388-3caa-47fe-b2c9-b45e7e5af91c_i1084" type="#_x00006f0dd388-3caa-47fe-b2c9-b45e7e5af91c_t75" style="width:60.75pt;height:32.25pt">
            <v:imagedata r:id="rId6f0dd388-3caa-47fe-b2c9-b45e7e5af91c104" o:title=""/>
          </v:shape>
        </w:pict>
      </w:r>
    </w:p>
    <w:p w:rsidR="00AC4494" w:rsidRDefault="00AC4494" w:rsidP="00AC4494">
      <w:r w:rsidRPr="00AD2EF6">
        <w:rPr>
          <w:rFonts w:ascii="宋体" w:hAnsi="宋体" w:hint="eastAsia"/>
          <w:szCs w:val="21"/>
        </w:rPr>
        <w:pict>
          <v:shape id="_x00006f0dd388-3caa-47fe-b2c9-b45e7e5af91c_i1085" type="#_x00006f0dd388-3caa-47fe-b2c9-b45e7e5af91c_t75" style="width:36.75pt;height:19.5pt">
            <v:imagedata r:id="rId6f0dd388-3caa-47fe-b2c9-b45e7e5af91c105" o:title=""/>
          </v:shape>
        </w:pict>
      </w:r>
    </w:p>
    <w:p w:rsidR="00AC4494" w:rsidRDefault="00AC4494" w:rsidP="00AC4494">
      <w:r>
        <w:rPr>
          <w:rFonts w:ascii="宋体" w:hAnsi="宋体" w:hint="eastAsia"/>
          <w:szCs w:val="21"/>
        </w:rPr>
        <w:t>【解析】</w:t>
      </w:r>
    </w:p>
    <w:p w:rsidR="00AC4494" w:rsidRDefault="00AC4494" w:rsidP="00AC4494">
      <w:r w:rsidRPr="00053C30">
        <w:rPr>
          <w:rFonts w:hint="eastAsia"/>
          <w:szCs w:val="21"/>
        </w:rPr>
        <w:pict>
          <v:shape id="_x00006f0dd388-3caa-47fe-b2c9-b45e7e5af91c_i1086" type="#_x00006f0dd388-3caa-47fe-b2c9-b45e7e5af91c_t75" style="width:405.75pt;height:218.25pt">
            <v:imagedata r:id="rId6f0dd388-3caa-47fe-b2c9-b45e7e5af91c106" o:title="" cropbottom="1966f" cropright="1645f"/>
          </v:shape>
        </w:pict>
      </w:r>
    </w:p>
    <w:p w:rsidR="00636FF7" w:rsidRPr="00172D23" w:rsidRDefault="0051608B" w:rsidP="00D53DAA">
      <w:r w:rsidRPr="00172D23">
        <w:rPr>
          <w:rFonts w:ascii="宋体" w:hAnsi="宋体" w:hint="eastAsia"/>
          <w:szCs w:val="21"/>
        </w:rPr>
        <w:t>21．</w:t>
      </w:r>
      <w:r w:rsidR="00636FF7" w:rsidRPr="00172D23">
        <w:rPr>
          <w:rFonts w:ascii="宋体" w:hAnsi="宋体" w:hint="eastAsia"/>
          <w:szCs w:val="21"/>
        </w:rPr>
        <w:t>(1) 联立</w:t>
      </w:r>
      <w:r w:rsidR="00636FF7" w:rsidRPr="00172D23">
        <w:rPr>
          <w:rFonts w:ascii="宋体" w:hAnsi="宋体"/>
          <w:szCs w:val="21"/>
        </w:rPr>
        <w:pict>
          <v:shape id="_x0000cbd64ced-7fe4-4c29-9abb-cc7c0bcd96a9_i1194" type="#_x0000cbd64ced-7fe4-4c29-9abb-cc7c0bcd96a9_t75" alt="学科网(www.zxxk.com)--教育资源门户，提供试卷、教案、课件、论文、素材及各类教学资源下载，还有大量而丰富的教学相关资讯！" style="width:51.9pt;height:36pt;mso-position-horizontal-relative:page;mso-position-vertical-relative:page">
            <v:imagedata r:id="rIdcbd64ced-7fe4-4c29-9abb-cc7c0bcd96a9161" o:title=""/>
          </v:shape>
        </w:pict>
      </w:r>
      <w:r w:rsidR="00636FF7" w:rsidRPr="00172D23">
        <w:rPr>
          <w:rFonts w:ascii="宋体" w:hAnsi="宋体" w:hint="eastAsia"/>
          <w:szCs w:val="21"/>
        </w:rPr>
        <w:t>得</w:t>
      </w:r>
      <w:r w:rsidR="00636FF7" w:rsidRPr="00172D23">
        <w:rPr>
          <w:rFonts w:ascii="宋体" w:hAnsi="宋体"/>
          <w:szCs w:val="21"/>
        </w:rPr>
        <w:pict>
          <v:shape id="_x0000cbd64ced-7fe4-4c29-9abb-cc7c0bcd96a9_i1195" type="#_x0000cbd64ced-7fe4-4c29-9abb-cc7c0bcd96a9_t75" alt="学科网(www.zxxk.com)--教育资源门户，提供试卷、教案、课件、论文、素材及各类教学资源下载，还有大量而丰富的教学相关资讯！" style="width:102.15pt;height:31pt;mso-position-horizontal-relative:page;mso-position-vertical-relative:page">
            <v:imagedata r:id="rIdcbd64ced-7fe4-4c29-9abb-cc7c0bcd96a9162" o:title=""/>
          </v:shape>
        </w:pict>
      </w:r>
      <w:r w:rsidR="00636FF7" w:rsidRPr="00172D23">
        <w:rPr>
          <w:rFonts w:ascii="宋体" w:hAnsi="宋体"/>
          <w:szCs w:val="21"/>
        </w:rPr>
        <w:tab/>
      </w:r>
    </w:p>
    <w:p w:rsidR="00636FF7" w:rsidRPr="00172D23" w:rsidRDefault="00636FF7" w:rsidP="00D53DAA">
      <w:r w:rsidRPr="00172D23">
        <w:rPr>
          <w:rFonts w:ascii="宋体" w:hAnsi="宋体" w:hint="eastAsia"/>
          <w:szCs w:val="21"/>
        </w:rPr>
        <w:t>整理得</w:t>
      </w:r>
      <w:r w:rsidRPr="00172D23">
        <w:rPr>
          <w:rFonts w:ascii="宋体" w:hAnsi="宋体"/>
          <w:szCs w:val="21"/>
        </w:rPr>
        <w:pict>
          <v:shape id="_x0000cbd64ced-7fe4-4c29-9abb-cc7c0bcd96a9_i1196" type="#_x0000cbd64ced-7fe4-4c29-9abb-cc7c0bcd96a9_t75" alt="学科网(www.zxxk.com)--教育资源门户，提供试卷、教案、课件、论文、素材及各类教学资源下载，还有大量而丰富的教学相关资讯！" style="width:133.95pt;height:16.75pt;mso-position-horizontal-relative:page;mso-position-vertical-relative:page">
            <v:imagedata r:id="rIdcbd64ced-7fe4-4c29-9abb-cc7c0bcd96a9163" o:title=""/>
          </v:shape>
        </w:pict>
      </w:r>
    </w:p>
    <w:p w:rsidR="00636FF7" w:rsidRPr="00172D23" w:rsidRDefault="00636FF7" w:rsidP="00D53DAA">
      <w:r w:rsidRPr="00172D23">
        <w:rPr>
          <w:rFonts w:ascii="宋体" w:hAnsi="宋体" w:hint="eastAsia"/>
          <w:szCs w:val="21"/>
        </w:rPr>
        <w:t>即联立</w:t>
      </w:r>
      <w:r w:rsidRPr="00172D23">
        <w:rPr>
          <w:rFonts w:ascii="宋体" w:hAnsi="宋体"/>
          <w:szCs w:val="21"/>
        </w:rPr>
        <w:pict>
          <v:shape id="_x0000cbd64ced-7fe4-4c29-9abb-cc7c0bcd96a9_i1197" type="#_x0000cbd64ced-7fe4-4c29-9abb-cc7c0bcd96a9_t75" alt="学科网(www.zxxk.com)--教育资源门户，提供试卷、教案、课件、论文、素材及各类教学资源下载，还有大量而丰富的教学相关资讯！" style="width:123.9pt;height:36pt;mso-position-horizontal-relative:page;mso-position-vertical-relative:page">
            <v:imagedata r:id="rIdcbd64ced-7fe4-4c29-9abb-cc7c0bcd96a9164" o:title=""/>
          </v:shape>
        </w:pict>
      </w:r>
    </w:p>
    <w:p w:rsidR="00636FF7" w:rsidRPr="00172D23" w:rsidRDefault="00636FF7" w:rsidP="00D53DAA">
      <w:r w:rsidRPr="00172D23">
        <w:rPr>
          <w:rFonts w:ascii="宋体" w:hAnsi="宋体" w:hint="eastAsia"/>
          <w:szCs w:val="21"/>
        </w:rPr>
        <w:t>求导得</w:t>
      </w:r>
      <w:r w:rsidRPr="00172D23">
        <w:rPr>
          <w:rFonts w:ascii="宋体" w:hAnsi="宋体"/>
          <w:szCs w:val="21"/>
        </w:rPr>
        <w:pict>
          <v:shape id="_x0000cbd64ced-7fe4-4c29-9abb-cc7c0bcd96a9_i1198" type="#_x0000cbd64ced-7fe4-4c29-9abb-cc7c0bcd96a9_t75" alt="学科网(www.zxxk.com)--教育资源门户，提供试卷、教案、课件、论文、素材及各类教学资源下载，还有大量而丰富的教学相关资讯！" style="width:185.85pt;height:31pt;mso-position-horizontal-relative:page;mso-position-vertical-relative:page">
            <v:imagedata r:id="rIdcbd64ced-7fe4-4c29-9abb-cc7c0bcd96a9165" o:title=""/>
          </v:shape>
        </w:pict>
      </w:r>
    </w:p>
    <w:p w:rsidR="00636FF7" w:rsidRPr="00172D23" w:rsidRDefault="00636FF7" w:rsidP="00D53DAA">
      <w:r w:rsidRPr="00172D23">
        <w:rPr>
          <w:rFonts w:ascii="宋体" w:hAnsi="宋体" w:hint="eastAsia"/>
          <w:szCs w:val="21"/>
        </w:rPr>
        <w:t>到极值点分别在-1和</w:t>
      </w:r>
      <w:r w:rsidRPr="00172D23">
        <w:rPr>
          <w:rFonts w:ascii="宋体" w:hAnsi="宋体"/>
          <w:szCs w:val="21"/>
        </w:rPr>
        <w:pict>
          <v:shape id="_x0000cbd64ced-7fe4-4c29-9abb-cc7c0bcd96a9_i1199" type="#_x0000cbd64ced-7fe4-4c29-9abb-cc7c0bcd96a9_t75" alt="学科网(www.zxxk.com)--教育资源门户，提供试卷、教案、课件、论文、素材及各类教学资源下载，还有大量而丰富的教学相关资讯！" style="width:10.9pt;height:31pt;mso-position-horizontal-relative:page;mso-position-vertical-relative:page">
            <v:imagedata r:id="rIdcbd64ced-7fe4-4c29-9abb-cc7c0bcd96a9166" o:title=""/>
          </v:shape>
        </w:pict>
      </w:r>
      <w:r w:rsidRPr="00172D23">
        <w:rPr>
          <w:rFonts w:ascii="宋体" w:hAnsi="宋体" w:hint="eastAsia"/>
          <w:szCs w:val="21"/>
        </w:rPr>
        <w:t>，且极大值极小值都是负值。故交点只有一个。------ 6分</w:t>
      </w:r>
    </w:p>
    <w:p w:rsidR="00636FF7" w:rsidRPr="00172D23" w:rsidRDefault="00636FF7" w:rsidP="00D53DAA">
      <w:r w:rsidRPr="00172D23">
        <w:rPr>
          <w:rFonts w:ascii="宋体" w:hAnsi="宋体" w:hint="eastAsia"/>
          <w:szCs w:val="21"/>
        </w:rPr>
        <w:t>(2)联立</w:t>
      </w:r>
      <w:r w:rsidRPr="00172D23">
        <w:rPr>
          <w:rFonts w:ascii="宋体" w:hAnsi="宋体"/>
          <w:szCs w:val="21"/>
        </w:rPr>
        <w:pict>
          <v:shape id="_x0000cbd64ced-7fe4-4c29-9abb-cc7c0bcd96a9_i1200" type="#_x0000cbd64ced-7fe4-4c29-9abb-cc7c0bcd96a9_t75" alt="学科网(www.zxxk.com)--教育资源门户，提供试卷、教案、课件、论文、素材及各类教学资源下载，还有大量而丰富的教学相关资讯！" style="width:51.9pt;height:36pt;mso-position-horizontal-relative:page;mso-position-vertical-relative:page">
            <v:imagedata r:id="rIdcbd64ced-7fe4-4c29-9abb-cc7c0bcd96a9161" o:title=""/>
          </v:shape>
        </w:pict>
      </w:r>
      <w:r w:rsidRPr="00172D23">
        <w:rPr>
          <w:rFonts w:ascii="宋体" w:hAnsi="宋体" w:hint="eastAsia"/>
          <w:szCs w:val="21"/>
        </w:rPr>
        <w:t>得</w:t>
      </w:r>
      <w:r w:rsidRPr="00172D23">
        <w:rPr>
          <w:rFonts w:ascii="宋体" w:hAnsi="宋体"/>
          <w:szCs w:val="21"/>
        </w:rPr>
        <w:pict>
          <v:shape id="_x0000cbd64ced-7fe4-4c29-9abb-cc7c0bcd96a9_i1201" type="#_x0000cbd64ced-7fe4-4c29-9abb-cc7c0bcd96a9_t75" alt="学科网(www.zxxk.com)--教育资源门户，提供试卷、教案、课件、论文、素材及各类教学资源下载，还有大量而丰富的教学相关资讯！" style="width:102.15pt;height:31pt;mso-position-horizontal-relative:page;mso-position-vertical-relative:page">
            <v:imagedata r:id="rIdcbd64ced-7fe4-4c29-9abb-cc7c0bcd96a9167" o:title=""/>
          </v:shape>
        </w:pict>
      </w:r>
    </w:p>
    <w:p w:rsidR="00636FF7" w:rsidRPr="00172D23" w:rsidRDefault="00636FF7" w:rsidP="00D53DAA">
      <w:r w:rsidRPr="00172D23">
        <w:rPr>
          <w:rFonts w:ascii="宋体" w:hAnsi="宋体" w:hint="eastAsia"/>
          <w:szCs w:val="21"/>
        </w:rPr>
        <w:t>整理得</w:t>
      </w:r>
      <w:r w:rsidRPr="00172D23">
        <w:rPr>
          <w:rFonts w:ascii="宋体" w:hAnsi="宋体"/>
          <w:szCs w:val="21"/>
        </w:rPr>
        <w:pict>
          <v:shape id="_x0000cbd64ced-7fe4-4c29-9abb-cc7c0bcd96a9_i1202" type="#_x0000cbd64ced-7fe4-4c29-9abb-cc7c0bcd96a9_t75" alt="学科网(www.zxxk.com)--教育资源门户，提供试卷、教案、课件、论文、素材及各类教学资源下载，还有大量而丰富的教学相关资讯！" style="width:118.05pt;height:16.75pt;mso-position-horizontal-relative:page;mso-position-vertical-relative:page">
            <v:imagedata r:id="rIdcbd64ced-7fe4-4c29-9abb-cc7c0bcd96a9168" o:title=""/>
          </v:shape>
        </w:pict>
      </w:r>
    </w:p>
    <w:p w:rsidR="00636FF7" w:rsidRPr="00172D23" w:rsidRDefault="00636FF7" w:rsidP="00D53DAA">
      <w:r w:rsidRPr="00172D23">
        <w:rPr>
          <w:rFonts w:ascii="宋体" w:hAnsi="宋体" w:hint="eastAsia"/>
          <w:szCs w:val="21"/>
        </w:rPr>
        <w:t>即联立</w:t>
      </w:r>
      <w:r w:rsidRPr="00172D23">
        <w:rPr>
          <w:rFonts w:ascii="宋体" w:hAnsi="宋体"/>
          <w:szCs w:val="21"/>
        </w:rPr>
        <w:pict>
          <v:shape id="_x0000cbd64ced-7fe4-4c29-9abb-cc7c0bcd96a9_i1203" type="#_x0000cbd64ced-7fe4-4c29-9abb-cc7c0bcd96a9_t75" alt="学科网(www.zxxk.com)--教育资源门户，提供试卷、教案、课件、论文、素材及各类教学资源下载，还有大量而丰富的教学相关资讯！" style="width:149.85pt;height:36pt;mso-position-horizontal-relative:page;mso-position-vertical-relative:page">
            <v:imagedata r:id="rIdcbd64ced-7fe4-4c29-9abb-cc7c0bcd96a9169" o:title=""/>
          </v:shape>
        </w:pict>
      </w:r>
    </w:p>
    <w:p w:rsidR="00636FF7" w:rsidRPr="00172D23" w:rsidRDefault="00636FF7" w:rsidP="00D53DAA">
      <w:r w:rsidRPr="00172D23">
        <w:rPr>
          <w:rFonts w:ascii="宋体" w:hAnsi="宋体" w:hint="eastAsia"/>
          <w:szCs w:val="21"/>
        </w:rPr>
        <w:t>求导h(x)可以得到极值点分别在-1和</w:t>
      </w:r>
      <w:r w:rsidRPr="00172D23">
        <w:rPr>
          <w:rFonts w:ascii="宋体" w:hAnsi="宋体" w:hint="eastAsia"/>
          <w:szCs w:val="21"/>
        </w:rPr>
        <w:pict>
          <v:shape id="_x0000cbd64ced-7fe4-4c29-9abb-cc7c0bcd96a9_i1204" type="#_x0000cbd64ced-7fe4-4c29-9abb-cc7c0bcd96a9_t75" alt="学科网(www.zxxk.com)--教育资源门户，提供试卷、教案、课件、论文、素材及各类教学资源下载，还有大量而丰富的教学相关资讯！" style="width:1.65pt;height:.85pt;mso-position-horizontal-relative:page;mso-position-vertical-relative:page">
            <v:imagedata r:id="rIdcbd64ced-7fe4-4c29-9abb-cc7c0bcd96a952" o:title="42591458890"/>
          </v:shape>
        </w:pict>
      </w:r>
      <w:r w:rsidRPr="00172D23">
        <w:rPr>
          <w:rFonts w:ascii="宋体" w:hAnsi="宋体"/>
          <w:szCs w:val="21"/>
        </w:rPr>
        <w:pict>
          <v:shape id="_x0000cbd64ced-7fe4-4c29-9abb-cc7c0bcd96a9_i1205" type="#_x0000cbd64ced-7fe4-4c29-9abb-cc7c0bcd96a9_t75" alt="学科网(www.zxxk.com)--教育资源门户，提供试卷、教案、课件、论文、素材及各类教学资源下载，还有大量而丰富的教学相关资讯！" style="width:10.9pt;height:31pt;mso-position-horizontal-relative:page;mso-position-vertical-relative:page">
            <v:imagedata r:id="rIdcbd64ced-7fe4-4c29-9abb-cc7c0bcd96a9166" o:title=""/>
          </v:shape>
        </w:pict>
      </w:r>
      <w:r w:rsidRPr="00172D23">
        <w:rPr>
          <w:rFonts w:ascii="宋体" w:hAnsi="宋体" w:hint="eastAsia"/>
          <w:szCs w:val="21"/>
        </w:rPr>
        <w:t>处，画出草图</w:t>
      </w:r>
    </w:p>
    <w:p w:rsidR="00636FF7" w:rsidRPr="00172D23" w:rsidRDefault="00636FF7" w:rsidP="00D53DAA">
      <w:r w:rsidRPr="00172D23">
        <w:rPr>
          <w:rFonts w:ascii="宋体" w:hAnsi="宋体"/>
          <w:szCs w:val="21"/>
        </w:rPr>
        <w:pict>
          <v:shape id="_x0000cbd64ced-7fe4-4c29-9abb-cc7c0bcd96a9_i1206" type="#_x0000cbd64ced-7fe4-4c29-9abb-cc7c0bcd96a9_t75" alt="学科网(www.zxxk.com)--教育资源门户，提供试卷、教案、课件、论文、素材及各类教学资源下载，还有大量而丰富的教学相关资讯！" style="width:46.05pt;height:15.9pt;mso-position-horizontal-relative:page;mso-position-vertical-relative:page">
            <v:imagedata r:id="rIdcbd64ced-7fe4-4c29-9abb-cc7c0bcd96a9170" o:title=""/>
          </v:shape>
        </w:pict>
      </w:r>
      <w:r w:rsidRPr="00172D23">
        <w:rPr>
          <w:rFonts w:ascii="宋体" w:hAnsi="宋体" w:hint="eastAsia"/>
          <w:szCs w:val="21"/>
        </w:rPr>
        <w:t xml:space="preserve">  </w:t>
      </w:r>
      <w:r w:rsidRPr="00172D23">
        <w:rPr>
          <w:rFonts w:ascii="宋体" w:hAnsi="宋体"/>
          <w:szCs w:val="21"/>
        </w:rPr>
        <w:pict>
          <v:shape id="_x0000cbd64ced-7fe4-4c29-9abb-cc7c0bcd96a9_i1207" type="#_x0000cbd64ced-7fe4-4c29-9abb-cc7c0bcd96a9_t75" alt="学科网(www.zxxk.com)--教育资源门户，提供试卷、教案、课件、论文、素材及各类教学资源下载，还有大量而丰富的教学相关资讯！" style="width:61.1pt;height:31pt;mso-position-horizontal-relative:page;mso-position-vertical-relative:page">
            <v:imagedata r:id="rIdcbd64ced-7fe4-4c29-9abb-cc7c0bcd96a9171" o:title=""/>
          </v:shape>
        </w:pict>
      </w:r>
    </w:p>
    <w:p w:rsidR="00636FF7" w:rsidRPr="00172D23" w:rsidRDefault="00636FF7" w:rsidP="00D53DAA">
      <w:r w:rsidRPr="00172D23">
        <w:rPr>
          <w:rFonts w:ascii="宋体" w:hAnsi="宋体" w:hint="eastAsia"/>
          <w:szCs w:val="21"/>
        </w:rPr>
        <w:t>当</w:t>
      </w:r>
      <w:r w:rsidRPr="00172D23">
        <w:rPr>
          <w:rFonts w:ascii="宋体" w:hAnsi="宋体"/>
          <w:szCs w:val="21"/>
        </w:rPr>
        <w:pict>
          <v:shape id="_x0000cbd64ced-7fe4-4c29-9abb-cc7c0bcd96a9_i1208" type="#_x0000cbd64ced-7fe4-4c29-9abb-cc7c0bcd96a9_t75" alt="学科网(www.zxxk.com)--教育资源门户，提供试卷、教案、课件、论文、素材及各类教学资源下载，还有大量而丰富的教学相关资讯！" style="width:66.15pt;height:15.9pt;mso-position-horizontal-relative:page;mso-position-vertical-relative:page">
            <v:imagedata r:id="rIdcbd64ced-7fe4-4c29-9abb-cc7c0bcd96a9172" o:title=""/>
          </v:shape>
        </w:pict>
      </w:r>
      <w:r w:rsidRPr="00172D23">
        <w:rPr>
          <w:rFonts w:ascii="宋体" w:hAnsi="宋体" w:hint="eastAsia"/>
          <w:szCs w:val="21"/>
        </w:rPr>
        <w:t>时</w:t>
      </w:r>
      <w:r w:rsidRPr="00172D23">
        <w:rPr>
          <w:rFonts w:ascii="宋体" w:hAnsi="宋体"/>
          <w:szCs w:val="21"/>
        </w:rPr>
        <w:pict>
          <v:shape id="_x0000cbd64ced-7fe4-4c29-9abb-cc7c0bcd96a9_i1209" type="#_x0000cbd64ced-7fe4-4c29-9abb-cc7c0bcd96a9_t75" alt="学科网(www.zxxk.com)--教育资源门户，提供试卷、教案、课件、论文、素材及各类教学资源下载，还有大量而丰富的教学相关资讯！" style="width:30.15pt;height:13.4pt;mso-position-horizontal-relative:page;mso-position-vertical-relative:page">
            <v:imagedata r:id="rIdcbd64ced-7fe4-4c29-9abb-cc7c0bcd96a9173" o:title=""/>
          </v:shape>
        </w:pict>
      </w:r>
      <w:r w:rsidRPr="00172D23">
        <w:rPr>
          <w:rFonts w:ascii="宋体" w:hAnsi="宋体" w:hint="eastAsia"/>
          <w:szCs w:val="21"/>
        </w:rPr>
        <w:t>与</w:t>
      </w:r>
      <w:r w:rsidRPr="00172D23">
        <w:rPr>
          <w:rFonts w:ascii="宋体" w:hAnsi="宋体"/>
          <w:szCs w:val="21"/>
        </w:rPr>
        <w:pict>
          <v:shape id="_x0000cbd64ced-7fe4-4c29-9abb-cc7c0bcd96a9_i1210" type="#_x0000cbd64ced-7fe4-4c29-9abb-cc7c0bcd96a9_t75" alt="学科网(www.zxxk.com)--教育资源门户，提供试卷、教案、课件、论文、素材及各类教学资源下载，还有大量而丰富的教学相关资讯！" style="width:44.35pt;height:15.9pt;mso-position-horizontal-relative:page;mso-position-vertical-relative:page">
            <v:imagedata r:id="rIdcbd64ced-7fe4-4c29-9abb-cc7c0bcd96a9174" o:title=""/>
          </v:shape>
        </w:pict>
      </w:r>
      <w:r w:rsidRPr="00172D23">
        <w:rPr>
          <w:rFonts w:ascii="宋体" w:hAnsi="宋体" w:hint="eastAsia"/>
          <w:szCs w:val="21"/>
        </w:rPr>
        <w:t>仅有一个公共点</w:t>
      </w:r>
    </w:p>
    <w:p w:rsidR="00636FF7" w:rsidRPr="00172D23" w:rsidRDefault="00636FF7" w:rsidP="00D53DAA">
      <w:r w:rsidRPr="00172D23">
        <w:rPr>
          <w:rFonts w:ascii="宋体" w:hAnsi="宋体" w:hint="eastAsia"/>
          <w:szCs w:val="21"/>
        </w:rPr>
        <w:t>（因为（1，1）点不在</w:t>
      </w:r>
      <w:r w:rsidRPr="00172D23">
        <w:rPr>
          <w:rFonts w:ascii="宋体" w:hAnsi="宋体"/>
          <w:szCs w:val="21"/>
        </w:rPr>
        <w:pict>
          <v:shape id="_x0000cbd64ced-7fe4-4c29-9abb-cc7c0bcd96a9_i1211" type="#_x0000cbd64ced-7fe4-4c29-9abb-cc7c0bcd96a9_t75" alt="学科网(www.zxxk.com)--教育资源门户，提供试卷、教案、课件、论文、素材及各类教学资源下载，还有大量而丰富的教学相关资讯！" style="width:44.35pt;height:15.9pt;mso-position-horizontal-relative:page;mso-position-vertical-relative:page">
            <v:imagedata r:id="rIdcbd64ced-7fe4-4c29-9abb-cc7c0bcd96a9175" o:title=""/>
          </v:shape>
        </w:pict>
      </w:r>
      <w:r w:rsidRPr="00172D23">
        <w:rPr>
          <w:rFonts w:ascii="宋体" w:hAnsi="宋体" w:hint="eastAsia"/>
          <w:szCs w:val="21"/>
        </w:rPr>
        <w:t>曲线上）</w:t>
      </w:r>
    </w:p>
    <w:p w:rsidR="00636FF7" w:rsidRPr="00172D23" w:rsidRDefault="00636FF7" w:rsidP="00D53DAA">
      <w:r w:rsidRPr="00172D23">
        <w:rPr>
          <w:rFonts w:ascii="宋体" w:hAnsi="宋体" w:hint="eastAsia"/>
          <w:szCs w:val="21"/>
        </w:rPr>
        <w:t>故</w:t>
      </w:r>
      <w:r w:rsidRPr="00172D23">
        <w:rPr>
          <w:rFonts w:ascii="宋体" w:hAnsi="宋体"/>
          <w:szCs w:val="21"/>
        </w:rPr>
        <w:pict>
          <v:shape id="_x0000cbd64ced-7fe4-4c29-9abb-cc7c0bcd96a9_i1212" type="#_x0000cbd64ced-7fe4-4c29-9abb-cc7c0bcd96a9_t75" alt="学科网(www.zxxk.com)--教育资源门户，提供试卷、教案、课件、论文、素材及各类教学资源下载，还有大量而丰富的教学相关资讯！" style="width:44.35pt;height:31pt;mso-position-horizontal-relative:page;mso-position-vertical-relative:page">
            <v:imagedata r:id="rIdcbd64ced-7fe4-4c29-9abb-cc7c0bcd96a9176" o:title=""/>
          </v:shape>
        </w:pict>
      </w:r>
      <w:r w:rsidRPr="00172D23">
        <w:rPr>
          <w:rFonts w:ascii="宋体" w:hAnsi="宋体" w:hint="eastAsia"/>
          <w:szCs w:val="21"/>
        </w:rPr>
        <w:t>时恰有两个公共点-------------- 13分</w:t>
      </w:r>
    </w:p>
    <w:p w:rsidR="0051608B" w:rsidRPr="00172D23" w:rsidRDefault="0051608B" w:rsidP="00D53DAA">
      <w:r w:rsidRPr="00172D23">
        <w:rPr>
          <w:rFonts w:ascii="宋体" w:hAnsi="宋体" w:hint="eastAsia"/>
          <w:szCs w:val="21"/>
        </w:rPr>
        <w:t>【解析】</w:t>
      </w:r>
      <w:r w:rsidR="007842CE" w:rsidRPr="00172D23">
        <w:rPr>
          <w:rFonts w:ascii="宋体" w:hAnsi="宋体" w:hint="eastAsia"/>
          <w:szCs w:val="21"/>
        </w:rPr>
        <w:t>略</w:t>
      </w:r>
    </w:p>
    <w:sectPr w:rsidR="002A2386" w:rsidRPr="00AE5FF7" w:rsidSect="007A55E5">
      <w:headerReference w:type="even" r:id="rId_headeranswer"/>
      <w:headerReference w:type="default" r:id="rId_headeranswer"/>
      <w:footerReference w:type="even" r:id="rId_footeranswer"/>
      <w:footerReference w:type="default" r:id="rId_footeranswer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4B4F" w:rsidRDefault="00DD4B4F" w:rsidP="00AD3992">
      <w:r>
        <w:separator/>
      </w:r>
    </w:p>
  </w:endnote>
  <w:endnote w:type="continuationSeparator" w:id="0">
    <w:p w:rsidR="00DD4B4F" w:rsidRDefault="00DD4B4F" w:rsidP="00AD399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answer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0232A6" w:rsidP="0064153B">
    <w:pPr>
      <w:pStyle w:val="a4"/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fldSimple w:instr=" page ">
      <w:r w:rsidR="00FA429B">
        <w:rPr>
          <w:noProof/>
        </w:rPr>
        <w:instrText>1</w:instrText>
      </w:r>
    </w:fldSimple>
    <w:r w:rsidR="00065CD2">
      <w:instrText xml:space="preserve"> </w:instrText>
    </w:r>
    <w:r w:rsidR="00B47A88">
      <w:fldChar w:fldCharType="separate"/>
    </w:r>
    <w:r w:rsidR="00FA429B">
      <w:rPr>
        <w:noProof/>
      </w:rPr>
      <w:t>1</w:t>
    </w:r>
    <w:r w:rsidR="00B47A88">
      <w:fldChar w:fldCharType="end"/>
    </w:r>
    <w:r>
      <w:rPr>
        <w:rFonts w:hint="eastAsia"/>
      </w:rPr>
      <w:t>页，总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fldSimple w:instr=" sectionpages ">
      <w:r w:rsidR="00FA429B">
        <w:rPr>
          <w:noProof/>
        </w:rPr>
        <w:instrText>2</w:instrText>
      </w:r>
    </w:fldSimple>
    <w:r w:rsidR="003F38F2">
      <w:instrText xml:space="preserve"> </w:instrText>
    </w:r>
    <w:r w:rsidR="00B47A88">
      <w:fldChar w:fldCharType="separate"/>
    </w:r>
    <w:r w:rsidR="00FA429B">
      <w:rPr>
        <w:noProof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default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F53D4" w:rsidP="00BC62F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>
        <w:rPr>
          <w:noProof/>
        </w:rPr>
        <w:instrText>1</w:instrText>
      </w:r>
    </w:fldSimple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fldSimple w:instr="sectionpages  ">
      <w:r>
        <w:rPr>
          <w:noProof/>
        </w:rPr>
        <w:instrText>3</w:instrText>
      </w:r>
    </w:fldSimple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even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F53D4" w:rsidP="00BC62F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>
        <w:rPr>
          <w:noProof/>
        </w:rPr>
        <w:instrText>1</w:instrText>
      </w:r>
    </w:fldSimple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fldSimple w:instr="sectionpages  ">
      <w:r>
        <w:rPr>
          <w:noProof/>
        </w:rPr>
        <w:instrText>3</w:instrText>
      </w:r>
    </w:fldSimple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4B4F" w:rsidRDefault="00DD4B4F" w:rsidP="00AD3992">
      <w:r>
        <w:separator/>
      </w:r>
    </w:p>
  </w:footnote>
  <w:footnote w:type="continuationSeparator" w:id="0">
    <w:p w:rsidR="00DD4B4F" w:rsidRDefault="00DD4B4F" w:rsidP="00AD3992">
      <w:r>
        <w:continuationSeparator/>
      </w:r>
    </w:p>
  </w:footnote>
</w:footnotes>
</file>

<file path=word/headeranswer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0232A6" w:rsidRDefault="000232A6" w:rsidP="0064153B">
    <w:pPr>
      <w:pStyle w:val="a3"/>
    </w:pPr>
    <w:proofErr w:type="gramStart"/>
    <w:r>
      <w:rPr>
        <w:rFonts w:hint="eastAsia"/>
      </w:rPr>
      <w:t>本卷由【在线组卷网www.zujuan.com】自动生成，请仔细校对后使用，答案仅供参考。</w:t>
    </w:r>
    <w:proofErr w:type="gramEnd"/>
  </w:p>
</w:hdr>
</file>

<file path=word/headerdefault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4B19" w:rsidRDefault="00304298">
    <w:pPr>
      <w:pStyle w:val="a3"/>
      <w:pBdr>
        <w:bottom w:val="none" w:sz="0" w:space="0" w:color="auto"/>
      </w:pBdr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9" type="#_x0000_t202" style="position:absolute;left:0;text-align:left;margin-left:-46pt;margin-top:-25pt;width:26pt;height:843pt;z-index:251660288;v-text-anchor:middle">
          <v:textbox style="layout-flow:vertical;mso-layout-flow-alt:bottom-to-top;mso-next-textbox:#_x0000_s1029">
            <w:txbxContent>
              <w:p w:rsidR="00304298" w:rsidRDefault="00304298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rPr>
        <w:noProof/>
      </w:rPr>
      <w:pict>
        <v:shape id="_x0000_s1026" type="#_x0000_t202" style="position:absolute;left:0;text-align:left;margin-left:-74pt;margin-top:-25pt;width:28pt;height:843pt;z-index:251659264;v-text-anchor:middle" fillcolor="#d8d8d8 [2732]">
          <v:textbox style="layout-flow:vertical;mso-layout-flow-alt:bottom-to-top">
            <w:txbxContent>
              <w:p w:rsidR="007C4B19" w:rsidRDefault="007C4B19" w:rsidP="003E559A">
                <w:pPr>
                  <w:jc w:val="center"/>
                </w:pPr>
                <w:r>
                  <w:rPr>
                    <w:rFonts w:hint="eastAsia"/>
                  </w:rPr>
                  <w:t>学校:___________姓名：___________班级：___________考号：___________</w:t>
                </w:r>
              </w:p>
            </w:txbxContent>
          </v:textbox>
        </v:shape>
      </w:pict>
    </w:r>
    <w:r>
      <w:rPr>
        <w:noProof/>
      </w:rPr>
      <w:pict>
        <v:rect id="_x0000_s1035" style="position:absolute;left:0;text-align:left;margin-left:-74pt;margin-top:-25pt;width:28pt;height:45pt;z-index:351661312" fillcolor="gray [1629]"/>
      </w:pict>
    </w:r>
    <w:r>
      <w:rPr>
        <w:noProof/>
      </w:rPr>
      <w:pict>
        <v:rect id="_x0000_s1035" style="position:absolute;left:0;text-align:left;margin-left:-74pt;margin-top:773pt;width:28pt;height:45pt;z-index:351661312" fillcolor="gray [1629]"/>
      </w:pict>
    </w:r>
    <w:r w:rsidR="00207F3C">
      <w:rPr>
        <w:noProof/>
      </w:rPr>
      <w:pict>
        <v:shape id="_x0000_s1025" type="#_x0000_t202" style="position:absolute;left:0;text-align:left;margin-left:-100pt;margin-top:-25pt;width:26pt;height:843pt;z-index:251658240;v-text-anchor:middle">
          <v:textbox style="layout-flow:vertical;mso-layout-flow-alt:bottom-to-top">
            <w:txbxContent>
              <w:p w:rsidR="007C4B19" w:rsidRDefault="007C4B19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headereven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4B19" w:rsidRDefault="00304298">
    <w:pPr>
      <w:pStyle w:val="a3"/>
      <w:pBdr>
        <w:bottom w:val="none" w:sz="0" w:space="0" w:color="auto"/>
      </w:pBdr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9" type="#_x0000_t202" style="position:absolute;left:0;text-align:left;margin-left:416pt;margin-top:-25pt;width:26pt;height:843pt;z-index:251660288;v-text-anchor:middle">
          <v:textbox style="layout-flow:vertical;mso-layout-flow-alt:bottom-to-top;mso-next-textbox:#_x0000_s1029">
            <w:txbxContent>
              <w:p w:rsidR="00304298" w:rsidRDefault="00304298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rPr>
        <w:noProof/>
      </w:rPr>
      <w:pict>
        <v:shape id="_x0000_s1026" type="#_x0000_t202" style="position:absolute;left:0;text-align:left;margin-left:442pt;margin-top:-25pt;width:28pt;height:843pt;z-index:251659264;v-text-anchor:middle" fillcolor="#d8d8d8 [2732]">
          <v:textbox style="layout-flow:vertical;mso-layout-flow-alt:bottom-to-top">
            <w:txbxContent>
              <w:p w:rsidR="007C4B19" w:rsidRDefault="007C4B19" w:rsidP="003E559A">
                <w:pPr>
                  <w:jc w:val="center"/>
                </w:pPr>
                <w:r>
                  <w:rPr>
                    <w:rFonts w:hint="eastAsia"/>
                  </w:rPr>
                  <w:t>※※请※※不※※要※※在※※装※※订※※线※※内※※答※※题※※</w:t>
                </w:r>
              </w:p>
            </w:txbxContent>
          </v:textbox>
        </v:shape>
      </w:pict>
    </w:r>
    <w:r>
      <w:rPr>
        <w:noProof/>
      </w:rPr>
      <w:pict>
        <v:rect id="_x0000_s1035" style="position:absolute;left:0;text-align:left;margin-left:442pt;margin-top:-25pt;width:28pt;height:45pt;z-index:351661312" fillcolor="gray [1629]"/>
      </w:pict>
    </w:r>
    <w:r>
      <w:rPr>
        <w:noProof/>
      </w:rPr>
      <w:pict>
        <v:rect id="_x0000_s1035" style="position:absolute;left:0;text-align:left;margin-left:442pt;margin-top:773pt;width:28pt;height:45pt;z-index:351661312" fillcolor="gray [1629]"/>
      </w:pict>
    </w:r>
    <w:r w:rsidR="00207F3C">
      <w:rPr>
        <w:noProof/>
      </w:rPr>
      <w:pict>
        <v:shape id="_x0000_s1025" type="#_x0000_t202" style="position:absolute;left:0;text-align:left;margin-left:470pt;margin-top:-25pt;width:26pt;height:843pt;z-index:251658240;v-text-anchor:middle">
          <v:textbox style="layout-flow:vertical;mso-layout-flow-alt:bottom-to-top">
            <w:txbxContent>
              <w:p w:rsidR="007C4B19" w:rsidRDefault="007C4B19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proofState w:spelling="clean" w:grammar="clean"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D3992"/>
    <w:rsid w:val="00026C90"/>
    <w:rsid w:val="002A2386"/>
    <w:rsid w:val="004E63D0"/>
    <w:rsid w:val="007543DC"/>
    <w:rsid w:val="007A55E5"/>
    <w:rsid w:val="007A64BA"/>
    <w:rsid w:val="009E1FB8"/>
    <w:rsid w:val="00A0138B"/>
    <w:rsid w:val="00AD3992"/>
    <w:rsid w:val="00DD4B4F"/>
    <w:rsid w:val="00E17E42"/>
    <w:rsid w:val="00E55184"/>
    <w:rsid w:val="00EA770D"/>
    <w:rsid w:val="00FA5C16"/>
    <w:rsid w:val="00FF71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D399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D399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D399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D3992"/>
    <w:rPr>
      <w:sz w:val="18"/>
      <w:szCs w:val="18"/>
    </w:rPr>
  </w:style>
  <w:style w:type="paragraph" w:styleId="a6">
    <w:name w:val="No Spacing"/>
    <w:link w:val="Char2"/>
    <w:uiPriority w:val="1"/>
    <w:qFormat/>
    <w:rsid w:val="00AD3992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AD3992"/>
    <w:rPr>
      <w:kern w:val="0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&#65279;<?xml version="1.0" encoding="UTF-8" standalone="yes"?>
<Relationships xmlns="http://schemas.openxmlformats.org/package/2006/relationships">
  <Relationship Id="rId8" Type="http://schemas.openxmlformats.org/officeDocument/2006/relationships/theme" Target="theme/theme1.xml" />
  <Relationship Id="rId3" Type="http://schemas.openxmlformats.org/officeDocument/2006/relationships/settings" Target="settings.xml" />
  <Relationship Id="rId7" Type="http://schemas.openxmlformats.org/officeDocument/2006/relationships/fontTable" Target="fontTable.xml" />
  <Relationship Id="rId2" Type="http://schemas.openxmlformats.org/officeDocument/2006/relationships/styles" Target="styles.xml" />
  <Relationship Id="rId1" Type="http://schemas.openxmlformats.org/officeDocument/2006/relationships/customXml" Target="../customXml/item1.xml" />
  <Relationship Id="rId6" Type="http://schemas.openxmlformats.org/officeDocument/2006/relationships/endnotes" Target="endnotes.xml" />
  <Relationship Id="rId5" Type="http://schemas.openxmlformats.org/officeDocument/2006/relationships/footnotes" Target="footnotes.xml" />
  <Relationship Id="rId4" Type="http://schemas.openxmlformats.org/officeDocument/2006/relationships/webSettings" Target="webSettings.xml" />
  <Relationship Id="rId91d3202c-e85f-45db-b423-e1e9c99ebe867" Type="http://schemas.openxmlformats.org/officeDocument/2006/relationships/image" Target="media/image91d3202c-e85f-45db-b423-e1e9c99ebe861.wmf" />
  <Relationship Id="rId91d3202c-e85f-45db-b423-e1e9c99ebe868" Type="http://schemas.openxmlformats.org/officeDocument/2006/relationships/image" Target="media/image91d3202c-e85f-45db-b423-e1e9c99ebe862.wmf" />
  <Relationship Id="rId91d3202c-e85f-45db-b423-e1e9c99ebe869" Type="http://schemas.openxmlformats.org/officeDocument/2006/relationships/image" Target="media/image91d3202c-e85f-45db-b423-e1e9c99ebe863.wmf" />
  <Relationship Id="rId91d3202c-e85f-45db-b423-e1e9c99ebe8610" Type="http://schemas.openxmlformats.org/officeDocument/2006/relationships/image" Target="media/image91d3202c-e85f-45db-b423-e1e9c99ebe864.wmf" />
  <Relationship Id="rId91d3202c-e85f-45db-b423-e1e9c99ebe8611" Type="http://schemas.openxmlformats.org/officeDocument/2006/relationships/image" Target="media/image91d3202c-e85f-45db-b423-e1e9c99ebe865.wmf" />
  <Relationship Id="rId91d3202c-e85f-45db-b423-e1e9c99ebe8612" Type="http://schemas.openxmlformats.org/officeDocument/2006/relationships/image" Target="media/image91d3202c-e85f-45db-b423-e1e9c99ebe866.wmf" />
  <Relationship Id="rId91d3202c-e85f-45db-b423-e1e9c99ebe8613" Type="http://schemas.openxmlformats.org/officeDocument/2006/relationships/image" Target="media/image91d3202c-e85f-45db-b423-e1e9c99ebe867.wmf" />
  <Relationship Id="rId91d3202c-e85f-45db-b423-e1e9c99ebe8614" Type="http://schemas.openxmlformats.org/officeDocument/2006/relationships/oleObject" Target="embeddings/oleObject91d3202c-e85f-45db-b423-e1e9c99ebe861.bin" />
  <Relationship Id="rId91d3202c-e85f-45db-b423-e1e9c99ebe8615" Type="http://schemas.openxmlformats.org/officeDocument/2006/relationships/image" Target="media/image91d3202c-e85f-45db-b423-e1e9c99ebe868.wmf" />
  <Relationship Id="rId91d3202c-e85f-45db-b423-e1e9c99ebe8616" Type="http://schemas.openxmlformats.org/officeDocument/2006/relationships/oleObject" Target="embeddings/oleObject91d3202c-e85f-45db-b423-e1e9c99ebe862.bin" />
  <Relationship Id="rId6f0dd388-3caa-47fe-b2c9-b45e7e5af91c104" Type="http://schemas.openxmlformats.org/officeDocument/2006/relationships/image" Target="media/image6f0dd388-3caa-47fe-b2c9-b45e7e5af91c46.png" />
  <Relationship Id="rId6f0dd388-3caa-47fe-b2c9-b45e7e5af91c105" Type="http://schemas.openxmlformats.org/officeDocument/2006/relationships/image" Target="media/image6f0dd388-3caa-47fe-b2c9-b45e7e5af91c47.png" />
  <Relationship Id="rId6f0dd388-3caa-47fe-b2c9-b45e7e5af91c106" Type="http://schemas.openxmlformats.org/officeDocument/2006/relationships/image" Target="media/image6f0dd388-3caa-47fe-b2c9-b45e7e5af91c48.png" />
  <Relationship Id="rId4fbb8eeb-8c4c-48ee-9e8a-d0e64f375b146" Type="http://schemas.openxmlformats.org/officeDocument/2006/relationships/image" Target="media/image4fbb8eeb-8c4c-48ee-9e8a-d0e64f375b141.wmf" />
  <Relationship Id="rId4fbb8eeb-8c4c-48ee-9e8a-d0e64f375b147" Type="http://schemas.openxmlformats.org/officeDocument/2006/relationships/image" Target="media/image4fbb8eeb-8c4c-48ee-9e8a-d0e64f375b142.wmf" />
  <Relationship Id="rId4fbb8eeb-8c4c-48ee-9e8a-d0e64f375b148" Type="http://schemas.openxmlformats.org/officeDocument/2006/relationships/image" Target="media/image4fbb8eeb-8c4c-48ee-9e8a-d0e64f375b143.wmf" />
  <Relationship Id="rId4fbb8eeb-8c4c-48ee-9e8a-d0e64f375b149" Type="http://schemas.openxmlformats.org/officeDocument/2006/relationships/image" Target="media/image4fbb8eeb-8c4c-48ee-9e8a-d0e64f375b144.wmf" />
  <Relationship Id="rId4fbb8eeb-8c4c-48ee-9e8a-d0e64f375b1410" Type="http://schemas.openxmlformats.org/officeDocument/2006/relationships/image" Target="media/image4fbb8eeb-8c4c-48ee-9e8a-d0e64f375b145.wmf" />
  <Relationship Id="rId4fbb8eeb-8c4c-48ee-9e8a-d0e64f375b1411" Type="http://schemas.openxmlformats.org/officeDocument/2006/relationships/hyperlink" Target="http://www.jyeoo.com/math2/ques/detail/8d3ad6c8-0a42-4fdb-a26e-a814069907db" TargetMode="External" />
  <Relationship Id="rIdc711f111-862a-4b62-82a5-fbc9a00c8d9218" Type="http://schemas.openxmlformats.org/officeDocument/2006/relationships/image" Target="media/imagec711f111-862a-4b62-82a5-fbc9a00c8d927.wmf" />
  <Relationship Id="rIdc711f111-862a-4b62-82a5-fbc9a00c8d9219" Type="http://schemas.openxmlformats.org/officeDocument/2006/relationships/oleObject" Target="embeddings/oleObjectc711f111-862a-4b62-82a5-fbc9a00c8d926.bin" />
  <Relationship Id="rIdc711f111-862a-4b62-82a5-fbc9a00c8d9220" Type="http://schemas.openxmlformats.org/officeDocument/2006/relationships/image" Target="media/imagec711f111-862a-4b62-82a5-fbc9a00c8d928.wmf" />
  <Relationship Id="rIdc711f111-862a-4b62-82a5-fbc9a00c8d9221" Type="http://schemas.openxmlformats.org/officeDocument/2006/relationships/oleObject" Target="embeddings/oleObjectc711f111-862a-4b62-82a5-fbc9a00c8d927.bin" />
  <Relationship Id="rIdc711f111-862a-4b62-82a5-fbc9a00c8d9222" Type="http://schemas.openxmlformats.org/officeDocument/2006/relationships/image" Target="media/imagec711f111-862a-4b62-82a5-fbc9a00c8d929.wmf" />
  <Relationship Id="rIdc711f111-862a-4b62-82a5-fbc9a00c8d9223" Type="http://schemas.openxmlformats.org/officeDocument/2006/relationships/oleObject" Target="embeddings/oleObjectc711f111-862a-4b62-82a5-fbc9a00c8d928.bin" />
  <Relationship Id="rIdc711f111-862a-4b62-82a5-fbc9a00c8d9211" Type="http://schemas.openxmlformats.org/officeDocument/2006/relationships/image" Target="media/imagec711f111-862a-4b62-82a5-fbc9a00c8d923.png" />
  <Relationship Id="rIdc711f111-862a-4b62-82a5-fbc9a00c8d9224" Type="http://schemas.openxmlformats.org/officeDocument/2006/relationships/image" Target="media/imagec711f111-862a-4b62-82a5-fbc9a00c8d9210.wmf" />
  <Relationship Id="rIdc711f111-862a-4b62-82a5-fbc9a00c8d9225" Type="http://schemas.openxmlformats.org/officeDocument/2006/relationships/oleObject" Target="embeddings/oleObjectc711f111-862a-4b62-82a5-fbc9a00c8d929.bin" />
  <Relationship Id="rIdc711f111-862a-4b62-82a5-fbc9a00c8d9226" Type="http://schemas.openxmlformats.org/officeDocument/2006/relationships/image" Target="media/imagec711f111-862a-4b62-82a5-fbc9a00c8d9211.wmf" />
  <Relationship Id="rIdc711f111-862a-4b62-82a5-fbc9a00c8d9227" Type="http://schemas.openxmlformats.org/officeDocument/2006/relationships/oleObject" Target="embeddings/oleObjectc711f111-862a-4b62-82a5-fbc9a00c8d9210.bin" />
  <Relationship Id="rIdc711f111-862a-4b62-82a5-fbc9a00c8d9228" Type="http://schemas.openxmlformats.org/officeDocument/2006/relationships/oleObject" Target="embeddings/oleObjectc711f111-862a-4b62-82a5-fbc9a00c8d9211.bin" />
  <Relationship Id="rIdc711f111-862a-4b62-82a5-fbc9a00c8d9229" Type="http://schemas.openxmlformats.org/officeDocument/2006/relationships/image" Target="media/imagec711f111-862a-4b62-82a5-fbc9a00c8d9212.wmf" />
  <Relationship Id="rIdc711f111-862a-4b62-82a5-fbc9a00c8d9230" Type="http://schemas.openxmlformats.org/officeDocument/2006/relationships/oleObject" Target="embeddings/oleObjectc711f111-862a-4b62-82a5-fbc9a00c8d9212.bin" />
  <Relationship Id="rIdc711f111-862a-4b62-82a5-fbc9a00c8d9231" Type="http://schemas.openxmlformats.org/officeDocument/2006/relationships/oleObject" Target="embeddings/oleObjectc711f111-862a-4b62-82a5-fbc9a00c8d9213.bin" />
  <Relationship Id="rIdfd21fa7b-a4e3-4d6c-8710-ec1ada973e06291" Type="http://schemas.openxmlformats.org/officeDocument/2006/relationships/image" Target="media/imagefd21fa7b-a4e3-4d6c-8710-ec1ada973e06134.wmf" />
  <Relationship Id="rIdfd21fa7b-a4e3-4d6c-8710-ec1ada973e06292" Type="http://schemas.openxmlformats.org/officeDocument/2006/relationships/oleObject" Target="embeddings/oleObjectfd21fa7b-a4e3-4d6c-8710-ec1ada973e06154.bin" />
  <Relationship Id="rIdfd21fa7b-a4e3-4d6c-8710-ec1ada973e06293" Type="http://schemas.openxmlformats.org/officeDocument/2006/relationships/image" Target="media/imagefd21fa7b-a4e3-4d6c-8710-ec1ada973e06135.wmf" />
  <Relationship Id="rIdfd21fa7b-a4e3-4d6c-8710-ec1ada973e06294" Type="http://schemas.openxmlformats.org/officeDocument/2006/relationships/oleObject" Target="embeddings/oleObjectfd21fa7b-a4e3-4d6c-8710-ec1ada973e06155.bin" />
  <Relationship Id="rIdfd21fa7b-a4e3-4d6c-8710-ec1ada973e06295" Type="http://schemas.openxmlformats.org/officeDocument/2006/relationships/image" Target="media/imagefd21fa7b-a4e3-4d6c-8710-ec1ada973e06136.wmf" />
  <Relationship Id="rIdfd21fa7b-a4e3-4d6c-8710-ec1ada973e06296" Type="http://schemas.openxmlformats.org/officeDocument/2006/relationships/oleObject" Target="embeddings/oleObjectfd21fa7b-a4e3-4d6c-8710-ec1ada973e06156.bin" />
  <Relationship Id="rIdfd21fa7b-a4e3-4d6c-8710-ec1ada973e06297" Type="http://schemas.openxmlformats.org/officeDocument/2006/relationships/image" Target="media/imagefd21fa7b-a4e3-4d6c-8710-ec1ada973e06137.wmf" />
  <Relationship Id="rIdfd21fa7b-a4e3-4d6c-8710-ec1ada973e06298" Type="http://schemas.openxmlformats.org/officeDocument/2006/relationships/oleObject" Target="embeddings/oleObjectfd21fa7b-a4e3-4d6c-8710-ec1ada973e06157.bin" />
  <Relationship Id="rIdfd21fa7b-a4e3-4d6c-8710-ec1ada973e06299" Type="http://schemas.openxmlformats.org/officeDocument/2006/relationships/image" Target="media/imagefd21fa7b-a4e3-4d6c-8710-ec1ada973e06138.wmf" />
  <Relationship Id="rIdfd21fa7b-a4e3-4d6c-8710-ec1ada973e06300" Type="http://schemas.openxmlformats.org/officeDocument/2006/relationships/oleObject" Target="embeddings/oleObjectfd21fa7b-a4e3-4d6c-8710-ec1ada973e06158.bin" />
  <Relationship Id="rIdfd21fa7b-a4e3-4d6c-8710-ec1ada973e06301" Type="http://schemas.openxmlformats.org/officeDocument/2006/relationships/image" Target="media/imagefd21fa7b-a4e3-4d6c-8710-ec1ada973e06139.wmf" />
  <Relationship Id="rIdfd21fa7b-a4e3-4d6c-8710-ec1ada973e06302" Type="http://schemas.openxmlformats.org/officeDocument/2006/relationships/oleObject" Target="embeddings/oleObjectfd21fa7b-a4e3-4d6c-8710-ec1ada973e06159.bin" />
  <Relationship Id="rIdfd21fa7b-a4e3-4d6c-8710-ec1ada973e06303" Type="http://schemas.openxmlformats.org/officeDocument/2006/relationships/image" Target="media/imagefd21fa7b-a4e3-4d6c-8710-ec1ada973e06140.wmf" />
  <Relationship Id="rIdfd21fa7b-a4e3-4d6c-8710-ec1ada973e06304" Type="http://schemas.openxmlformats.org/officeDocument/2006/relationships/oleObject" Target="embeddings/oleObjectfd21fa7b-a4e3-4d6c-8710-ec1ada973e06160.bin" />
  <Relationship Id="rIdfd21fa7b-a4e3-4d6c-8710-ec1ada973e06305" Type="http://schemas.openxmlformats.org/officeDocument/2006/relationships/image" Target="media/imagefd21fa7b-a4e3-4d6c-8710-ec1ada973e06141.wmf" />
  <Relationship Id="rIdfd21fa7b-a4e3-4d6c-8710-ec1ada973e06306" Type="http://schemas.openxmlformats.org/officeDocument/2006/relationships/oleObject" Target="embeddings/oleObjectfd21fa7b-a4e3-4d6c-8710-ec1ada973e06161.bin" />
  <Relationship Id="rIdfd21fa7b-a4e3-4d6c-8710-ec1ada973e06307" Type="http://schemas.openxmlformats.org/officeDocument/2006/relationships/oleObject" Target="embeddings/oleObjectfd21fa7b-a4e3-4d6c-8710-ec1ada973e06162.bin" />
  <Relationship Id="rIdfd21fa7b-a4e3-4d6c-8710-ec1ada973e06308" Type="http://schemas.openxmlformats.org/officeDocument/2006/relationships/oleObject" Target="embeddings/oleObjectfd21fa7b-a4e3-4d6c-8710-ec1ada973e06163.bin" />
  <Relationship Id="rIdfd21fa7b-a4e3-4d6c-8710-ec1ada973e06309" Type="http://schemas.openxmlformats.org/officeDocument/2006/relationships/image" Target="media/imagefd21fa7b-a4e3-4d6c-8710-ec1ada973e06142.wmf" />
  <Relationship Id="rIdfd21fa7b-a4e3-4d6c-8710-ec1ada973e06310" Type="http://schemas.openxmlformats.org/officeDocument/2006/relationships/oleObject" Target="embeddings/oleObjectfd21fa7b-a4e3-4d6c-8710-ec1ada973e06164.bin" />
  <Relationship Id="rIdfd21fa7b-a4e3-4d6c-8710-ec1ada973e06311" Type="http://schemas.openxmlformats.org/officeDocument/2006/relationships/image" Target="media/imagefd21fa7b-a4e3-4d6c-8710-ec1ada973e06143.wmf" />
  <Relationship Id="rIdfd21fa7b-a4e3-4d6c-8710-ec1ada973e06312" Type="http://schemas.openxmlformats.org/officeDocument/2006/relationships/oleObject" Target="embeddings/oleObjectfd21fa7b-a4e3-4d6c-8710-ec1ada973e06165.bin" />
  <Relationship Id="rIdfd21fa7b-a4e3-4d6c-8710-ec1ada973e06313" Type="http://schemas.openxmlformats.org/officeDocument/2006/relationships/image" Target="media/imagefd21fa7b-a4e3-4d6c-8710-ec1ada973e06144.wmf" />
  <Relationship Id="rIdfd21fa7b-a4e3-4d6c-8710-ec1ada973e06314" Type="http://schemas.openxmlformats.org/officeDocument/2006/relationships/oleObject" Target="embeddings/oleObjectfd21fa7b-a4e3-4d6c-8710-ec1ada973e06166.bin" />
  <Relationship Id="rIdfd21fa7b-a4e3-4d6c-8710-ec1ada973e06315" Type="http://schemas.openxmlformats.org/officeDocument/2006/relationships/image" Target="media/imagefd21fa7b-a4e3-4d6c-8710-ec1ada973e06145.wmf" />
  <Relationship Id="rIdfd21fa7b-a4e3-4d6c-8710-ec1ada973e06316" Type="http://schemas.openxmlformats.org/officeDocument/2006/relationships/oleObject" Target="embeddings/oleObjectfd21fa7b-a4e3-4d6c-8710-ec1ada973e06167.bin" />
  <Relationship Id="rIdfd21fa7b-a4e3-4d6c-8710-ec1ada973e06317" Type="http://schemas.openxmlformats.org/officeDocument/2006/relationships/image" Target="media/imagefd21fa7b-a4e3-4d6c-8710-ec1ada973e06146.wmf" />
  <Relationship Id="rIdfd21fa7b-a4e3-4d6c-8710-ec1ada973e06318" Type="http://schemas.openxmlformats.org/officeDocument/2006/relationships/oleObject" Target="embeddings/oleObjectfd21fa7b-a4e3-4d6c-8710-ec1ada973e06168.bin" />
  <Relationship Id="rIdfd21fa7b-a4e3-4d6c-8710-ec1ada973e06319" Type="http://schemas.openxmlformats.org/officeDocument/2006/relationships/image" Target="media/imagefd21fa7b-a4e3-4d6c-8710-ec1ada973e06147.wmf" />
  <Relationship Id="rIdfd21fa7b-a4e3-4d6c-8710-ec1ada973e06320" Type="http://schemas.openxmlformats.org/officeDocument/2006/relationships/oleObject" Target="embeddings/oleObjectfd21fa7b-a4e3-4d6c-8710-ec1ada973e06169.bin" />
  <Relationship Id="rIdfd21fa7b-a4e3-4d6c-8710-ec1ada973e06321" Type="http://schemas.openxmlformats.org/officeDocument/2006/relationships/image" Target="media/imagefd21fa7b-a4e3-4d6c-8710-ec1ada973e06148.wmf" />
  <Relationship Id="rIdfd21fa7b-a4e3-4d6c-8710-ec1ada973e06322" Type="http://schemas.openxmlformats.org/officeDocument/2006/relationships/oleObject" Target="embeddings/oleObjectfd21fa7b-a4e3-4d6c-8710-ec1ada973e06170.bin" />
  <Relationship Id="rIdfd21fa7b-a4e3-4d6c-8710-ec1ada973e06323" Type="http://schemas.openxmlformats.org/officeDocument/2006/relationships/image" Target="media/imagefd21fa7b-a4e3-4d6c-8710-ec1ada973e06149.wmf" />
  <Relationship Id="rIdfd21fa7b-a4e3-4d6c-8710-ec1ada973e06324" Type="http://schemas.openxmlformats.org/officeDocument/2006/relationships/oleObject" Target="embeddings/oleObjectfd21fa7b-a4e3-4d6c-8710-ec1ada973e06171.bin" />
  <Relationship Id="rIdfd21fa7b-a4e3-4d6c-8710-ec1ada973e06325" Type="http://schemas.openxmlformats.org/officeDocument/2006/relationships/image" Target="media/imagefd21fa7b-a4e3-4d6c-8710-ec1ada973e06150.wmf" />
  <Relationship Id="rIdfd21fa7b-a4e3-4d6c-8710-ec1ada973e06326" Type="http://schemas.openxmlformats.org/officeDocument/2006/relationships/oleObject" Target="embeddings/oleObjectfd21fa7b-a4e3-4d6c-8710-ec1ada973e06172.bin" />
  <Relationship Id="rIdfd21fa7b-a4e3-4d6c-8710-ec1ada973e06327" Type="http://schemas.openxmlformats.org/officeDocument/2006/relationships/image" Target="media/imagefd21fa7b-a4e3-4d6c-8710-ec1ada973e06151.wmf" />
  <Relationship Id="rIdfd21fa7b-a4e3-4d6c-8710-ec1ada973e06328" Type="http://schemas.openxmlformats.org/officeDocument/2006/relationships/oleObject" Target="embeddings/oleObjectfd21fa7b-a4e3-4d6c-8710-ec1ada973e06173.bin" />
  <Relationship Id="rIdfd21fa7b-a4e3-4d6c-8710-ec1ada973e06329" Type="http://schemas.openxmlformats.org/officeDocument/2006/relationships/image" Target="media/imagefd21fa7b-a4e3-4d6c-8710-ec1ada973e06152.wmf" />
  <Relationship Id="rIdfd21fa7b-a4e3-4d6c-8710-ec1ada973e06330" Type="http://schemas.openxmlformats.org/officeDocument/2006/relationships/oleObject" Target="embeddings/oleObjectfd21fa7b-a4e3-4d6c-8710-ec1ada973e06174.bin" />
  <Relationship Id="rId05c74dfa-85dc-4ae2-bbb3-d445a3fe8bd77" Type="http://schemas.openxmlformats.org/officeDocument/2006/relationships/image" Target="media/image05c74dfa-85dc-4ae2-bbb3-d445a3fe8bd71.wmf" />
  <Relationship Id="rId05c74dfa-85dc-4ae2-bbb3-d445a3fe8bd78" Type="http://schemas.openxmlformats.org/officeDocument/2006/relationships/oleObject" Target="embeddings/oleObject05c74dfa-85dc-4ae2-bbb3-d445a3fe8bd71.bin" />
  <Relationship Id="rId05c74dfa-85dc-4ae2-bbb3-d445a3fe8bd79" Type="http://schemas.openxmlformats.org/officeDocument/2006/relationships/image" Target="media/image05c74dfa-85dc-4ae2-bbb3-d445a3fe8bd72.wmf" />
  <Relationship Id="rId05c74dfa-85dc-4ae2-bbb3-d445a3fe8bd710" Type="http://schemas.openxmlformats.org/officeDocument/2006/relationships/oleObject" Target="embeddings/oleObject05c74dfa-85dc-4ae2-bbb3-d445a3fe8bd72.bin" />
  <Relationship Id="rId05c74dfa-85dc-4ae2-bbb3-d445a3fe8bd711" Type="http://schemas.openxmlformats.org/officeDocument/2006/relationships/image" Target="media/image05c74dfa-85dc-4ae2-bbb3-d445a3fe8bd73.wmf" />
  <Relationship Id="rId05c74dfa-85dc-4ae2-bbb3-d445a3fe8bd712" Type="http://schemas.openxmlformats.org/officeDocument/2006/relationships/oleObject" Target="embeddings/oleObject05c74dfa-85dc-4ae2-bbb3-d445a3fe8bd73.bin" />
  <Relationship Id="rId05c74dfa-85dc-4ae2-bbb3-d445a3fe8bd713" Type="http://schemas.openxmlformats.org/officeDocument/2006/relationships/oleObject" Target="embeddings/oleObject05c74dfa-85dc-4ae2-bbb3-d445a3fe8bd74.bin" />
  <Relationship Id="rId05c74dfa-85dc-4ae2-bbb3-d445a3fe8bd714" Type="http://schemas.openxmlformats.org/officeDocument/2006/relationships/oleObject" Target="embeddings/oleObject05c74dfa-85dc-4ae2-bbb3-d445a3fe8bd75.bin" />
  <Relationship Id="rId05c74dfa-85dc-4ae2-bbb3-d445a3fe8bd715" Type="http://schemas.openxmlformats.org/officeDocument/2006/relationships/oleObject" Target="embeddings/oleObject05c74dfa-85dc-4ae2-bbb3-d445a3fe8bd76.bin" />
  <Relationship Id="rIdde1f1bde-5579-4437-851a-e9b635f6fa337" Type="http://schemas.openxmlformats.org/officeDocument/2006/relationships/image" Target="media/imagede1f1bde-5579-4437-851a-e9b635f6fa334.wmf" />
  <Relationship Id="rIdde1f1bde-5579-4437-851a-e9b635f6fa338" Type="http://schemas.openxmlformats.org/officeDocument/2006/relationships/image" Target="media/imagede1f1bde-5579-4437-851a-e9b635f6fa335.wmf" />
  <Relationship Id="rIdde1f1bde-5579-4437-851a-e9b635f6fa339" Type="http://schemas.openxmlformats.org/officeDocument/2006/relationships/image" Target="media/imagede1f1bde-5579-4437-851a-e9b635f6fa336.wmf" />
  <Relationship Id="rIdde1f1bde-5579-4437-851a-e9b635f6fa3310" Type="http://schemas.openxmlformats.org/officeDocument/2006/relationships/image" Target="media/imagede1f1bde-5579-4437-851a-e9b635f6fa337.wmf" />
  <Relationship Id="rIdde1f1bde-5579-4437-851a-e9b635f6fa3311" Type="http://schemas.openxmlformats.org/officeDocument/2006/relationships/image" Target="media/imagede1f1bde-5579-4437-851a-e9b635f6fa338.wmf" />
  <Relationship Id="rIdde1f1bde-5579-4437-851a-e9b635f6fa3312" Type="http://schemas.openxmlformats.org/officeDocument/2006/relationships/image" Target="media/imagede1f1bde-5579-4437-851a-e9b635f6fa339.wmf" />
  <Relationship Id="rIdde1f1bde-5579-4437-851a-e9b635f6fa3313" Type="http://schemas.openxmlformats.org/officeDocument/2006/relationships/image" Target="media/imagede1f1bde-5579-4437-851a-e9b635f6fa3310.wmf" />
  <Relationship Id="rIdde1f1bde-5579-4437-851a-e9b635f6fa334" Type="http://schemas.openxmlformats.org/officeDocument/2006/relationships/image" Target="media/imagede1f1bde-5579-4437-851a-e9b635f6fa331.png" />
  <Relationship Id="rIdcbd64ced-7fe4-4c29-9abb-cc7c0bcd96a9157" Type="http://schemas.openxmlformats.org/officeDocument/2006/relationships/image" Target="media/imagecbd64ced-7fe4-4c29-9abb-cc7c0bcd96a9153.wmf" />
  <Relationship Id="rIdcbd64ced-7fe4-4c29-9abb-cc7c0bcd96a9158" Type="http://schemas.openxmlformats.org/officeDocument/2006/relationships/image" Target="media/imagecbd64ced-7fe4-4c29-9abb-cc7c0bcd96a9154.wmf" />
  <Relationship Id="rIdcbd64ced-7fe4-4c29-9abb-cc7c0bcd96a9159" Type="http://schemas.openxmlformats.org/officeDocument/2006/relationships/image" Target="media/imagecbd64ced-7fe4-4c29-9abb-cc7c0bcd96a9155.wmf" />
  <Relationship Id="rIdcbd64ced-7fe4-4c29-9abb-cc7c0bcd96a9160" Type="http://schemas.openxmlformats.org/officeDocument/2006/relationships/image" Target="media/imagecbd64ced-7fe4-4c29-9abb-cc7c0bcd96a9156.wmf" />
  <Relationship Id="rIdcbd64ced-7fe4-4c29-9abb-cc7c0bcd96a9161" Type="http://schemas.openxmlformats.org/officeDocument/2006/relationships/image" Target="media/imagecbd64ced-7fe4-4c29-9abb-cc7c0bcd96a9157.wmf" />
  <Relationship Id="rIdcbd64ced-7fe4-4c29-9abb-cc7c0bcd96a9162" Type="http://schemas.openxmlformats.org/officeDocument/2006/relationships/image" Target="media/imagecbd64ced-7fe4-4c29-9abb-cc7c0bcd96a9158.wmf" />
  <Relationship Id="rIdcbd64ced-7fe4-4c29-9abb-cc7c0bcd96a9163" Type="http://schemas.openxmlformats.org/officeDocument/2006/relationships/image" Target="media/imagecbd64ced-7fe4-4c29-9abb-cc7c0bcd96a9159.wmf" />
  <Relationship Id="rIdcbd64ced-7fe4-4c29-9abb-cc7c0bcd96a9164" Type="http://schemas.openxmlformats.org/officeDocument/2006/relationships/image" Target="media/imagecbd64ced-7fe4-4c29-9abb-cc7c0bcd96a9160.wmf" />
  <Relationship Id="rIdcbd64ced-7fe4-4c29-9abb-cc7c0bcd96a9165" Type="http://schemas.openxmlformats.org/officeDocument/2006/relationships/image" Target="media/imagecbd64ced-7fe4-4c29-9abb-cc7c0bcd96a9161.wmf" />
  <Relationship Id="rIdcbd64ced-7fe4-4c29-9abb-cc7c0bcd96a9166" Type="http://schemas.openxmlformats.org/officeDocument/2006/relationships/image" Target="media/imagecbd64ced-7fe4-4c29-9abb-cc7c0bcd96a9162.wmf" />
  <Relationship Id="rIdcbd64ced-7fe4-4c29-9abb-cc7c0bcd96a9167" Type="http://schemas.openxmlformats.org/officeDocument/2006/relationships/image" Target="media/imagecbd64ced-7fe4-4c29-9abb-cc7c0bcd96a9163.wmf" />
  <Relationship Id="rIdcbd64ced-7fe4-4c29-9abb-cc7c0bcd96a9168" Type="http://schemas.openxmlformats.org/officeDocument/2006/relationships/image" Target="media/imagecbd64ced-7fe4-4c29-9abb-cc7c0bcd96a9164.wmf" />
  <Relationship Id="rIdcbd64ced-7fe4-4c29-9abb-cc7c0bcd96a9169" Type="http://schemas.openxmlformats.org/officeDocument/2006/relationships/image" Target="media/imagecbd64ced-7fe4-4c29-9abb-cc7c0bcd96a9165.wmf" />
  <Relationship Id="rIdcbd64ced-7fe4-4c29-9abb-cc7c0bcd96a952" Type="http://schemas.openxmlformats.org/officeDocument/2006/relationships/image" Target="media/imagecbd64ced-7fe4-4c29-9abb-cc7c0bcd96a949.png" />
  <Relationship Id="rIdcbd64ced-7fe4-4c29-9abb-cc7c0bcd96a9170" Type="http://schemas.openxmlformats.org/officeDocument/2006/relationships/image" Target="media/imagecbd64ced-7fe4-4c29-9abb-cc7c0bcd96a9166.wmf" />
  <Relationship Id="rIdcbd64ced-7fe4-4c29-9abb-cc7c0bcd96a9171" Type="http://schemas.openxmlformats.org/officeDocument/2006/relationships/image" Target="media/imagecbd64ced-7fe4-4c29-9abb-cc7c0bcd96a9167.wmf" />
  <Relationship Id="rIdcbd64ced-7fe4-4c29-9abb-cc7c0bcd96a9172" Type="http://schemas.openxmlformats.org/officeDocument/2006/relationships/image" Target="media/imagecbd64ced-7fe4-4c29-9abb-cc7c0bcd96a9168.wmf" />
  <Relationship Id="rIdcbd64ced-7fe4-4c29-9abb-cc7c0bcd96a9173" Type="http://schemas.openxmlformats.org/officeDocument/2006/relationships/image" Target="media/imagecbd64ced-7fe4-4c29-9abb-cc7c0bcd96a9169.wmf" />
  <Relationship Id="rIdcbd64ced-7fe4-4c29-9abb-cc7c0bcd96a9174" Type="http://schemas.openxmlformats.org/officeDocument/2006/relationships/image" Target="media/imagecbd64ced-7fe4-4c29-9abb-cc7c0bcd96a9170.wmf" />
  <Relationship Id="rIdcbd64ced-7fe4-4c29-9abb-cc7c0bcd96a9175" Type="http://schemas.openxmlformats.org/officeDocument/2006/relationships/image" Target="media/imagecbd64ced-7fe4-4c29-9abb-cc7c0bcd96a9171.wmf" />
  <Relationship Id="rIdcbd64ced-7fe4-4c29-9abb-cc7c0bcd96a9176" Type="http://schemas.openxmlformats.org/officeDocument/2006/relationships/image" Target="media/imagecbd64ced-7fe4-4c29-9abb-cc7c0bcd96a9172.wmf" />
  <Relationship Id="rIda7295a22-39f7-403d-acf9-f832b64ea9ec7" Type="http://schemas.openxmlformats.org/officeDocument/2006/relationships/image" Target="media/imagea7295a22-39f7-403d-acf9-f832b64ea9ec1.wmf" />
  <Relationship Id="rIda7295a22-39f7-403d-acf9-f832b64ea9ec8" Type="http://schemas.openxmlformats.org/officeDocument/2006/relationships/oleObject" Target="embeddings/oleObjecta7295a22-39f7-403d-acf9-f832b64ea9ec1.bin" />
  <Relationship Id="rIda7295a22-39f7-403d-acf9-f832b64ea9ec9" Type="http://schemas.openxmlformats.org/officeDocument/2006/relationships/image" Target="media/imagea7295a22-39f7-403d-acf9-f832b64ea9ec2.wmf" />
  <Relationship Id="rIda7295a22-39f7-403d-acf9-f832b64ea9ec10" Type="http://schemas.openxmlformats.org/officeDocument/2006/relationships/oleObject" Target="embeddings/oleObjecta7295a22-39f7-403d-acf9-f832b64ea9ec2.bin" />
  <Relationship Id="rIda7295a22-39f7-403d-acf9-f832b64ea9ec11" Type="http://schemas.openxmlformats.org/officeDocument/2006/relationships/image" Target="media/imagea7295a22-39f7-403d-acf9-f832b64ea9ec3.wmf" />
  <Relationship Id="rIda7295a22-39f7-403d-acf9-f832b64ea9ec12" Type="http://schemas.openxmlformats.org/officeDocument/2006/relationships/oleObject" Target="embeddings/oleObjecta7295a22-39f7-403d-acf9-f832b64ea9ec3.bin" />
  <Relationship Id="rIda7295a22-39f7-403d-acf9-f832b64ea9ec13" Type="http://schemas.openxmlformats.org/officeDocument/2006/relationships/image" Target="media/imagea7295a22-39f7-403d-acf9-f832b64ea9ec4.wmf" />
  <Relationship Id="rIda7295a22-39f7-403d-acf9-f832b64ea9ec14" Type="http://schemas.openxmlformats.org/officeDocument/2006/relationships/oleObject" Target="embeddings/oleObjecta7295a22-39f7-403d-acf9-f832b64ea9ec4.bin" />
  <Relationship Id="rIda7295a22-39f7-403d-acf9-f832b64ea9ec15" Type="http://schemas.openxmlformats.org/officeDocument/2006/relationships/image" Target="media/imagea7295a22-39f7-403d-acf9-f832b64ea9ec5.wmf" />
  <Relationship Id="rIda7295a22-39f7-403d-acf9-f832b64ea9ec16" Type="http://schemas.openxmlformats.org/officeDocument/2006/relationships/oleObject" Target="embeddings/oleObjecta7295a22-39f7-403d-acf9-f832b64ea9ec5.bin" />
  <Relationship Id="rIda7295a22-39f7-403d-acf9-f832b64ea9ec17" Type="http://schemas.openxmlformats.org/officeDocument/2006/relationships/image" Target="media/imagea7295a22-39f7-403d-acf9-f832b64ea9ec6.wmf" />
  <Relationship Id="rIda7295a22-39f7-403d-acf9-f832b64ea9ec18" Type="http://schemas.openxmlformats.org/officeDocument/2006/relationships/oleObject" Target="embeddings/oleObjecta7295a22-39f7-403d-acf9-f832b64ea9ec6.bin" />
  <Relationship Id="rIda7295a22-39f7-403d-acf9-f832b64ea9ec19" Type="http://schemas.openxmlformats.org/officeDocument/2006/relationships/image" Target="media/imagea7295a22-39f7-403d-acf9-f832b64ea9ec7.wmf" />
  <Relationship Id="rIda7295a22-39f7-403d-acf9-f832b64ea9ec20" Type="http://schemas.openxmlformats.org/officeDocument/2006/relationships/oleObject" Target="embeddings/oleObjecta7295a22-39f7-403d-acf9-f832b64ea9ec7.bin" />
  <Relationship Id="rIda7295a22-39f7-403d-acf9-f832b64ea9ec21" Type="http://schemas.openxmlformats.org/officeDocument/2006/relationships/image" Target="media/imagea7295a22-39f7-403d-acf9-f832b64ea9ec8.wmf" />
  <Relationship Id="rIda7295a22-39f7-403d-acf9-f832b64ea9ec22" Type="http://schemas.openxmlformats.org/officeDocument/2006/relationships/oleObject" Target="embeddings/oleObjecta7295a22-39f7-403d-acf9-f832b64ea9ec8.bin" />
  <Relationship Id="rIda7295a22-39f7-403d-acf9-f832b64ea9ec23" Type="http://schemas.openxmlformats.org/officeDocument/2006/relationships/oleObject" Target="embeddings/oleObjecta7295a22-39f7-403d-acf9-f832b64ea9ec9.bin" />
  <Relationship Id="rIda7295a22-39f7-403d-acf9-f832b64ea9ec24" Type="http://schemas.openxmlformats.org/officeDocument/2006/relationships/image" Target="media/imagea7295a22-39f7-403d-acf9-f832b64ea9ec9.wmf" />
  <Relationship Id="rIda7295a22-39f7-403d-acf9-f832b64ea9ec25" Type="http://schemas.openxmlformats.org/officeDocument/2006/relationships/oleObject" Target="embeddings/oleObjecta7295a22-39f7-403d-acf9-f832b64ea9ec10.bin" />
  <Relationship Id="rIda7295a22-39f7-403d-acf9-f832b64ea9ec26" Type="http://schemas.openxmlformats.org/officeDocument/2006/relationships/oleObject" Target="embeddings/oleObjecta7295a22-39f7-403d-acf9-f832b64ea9ec11.bin" />
  <Relationship Id="rIda7295a22-39f7-403d-acf9-f832b64ea9ec27" Type="http://schemas.openxmlformats.org/officeDocument/2006/relationships/oleObject" Target="embeddings/oleObjecta7295a22-39f7-403d-acf9-f832b64ea9ec12.bin" />
  <Relationship Id="rIda7295a22-39f7-403d-acf9-f832b64ea9ec28" Type="http://schemas.openxmlformats.org/officeDocument/2006/relationships/image" Target="media/imagea7295a22-39f7-403d-acf9-f832b64ea9ec10.wmf" />
  <Relationship Id="rIda7295a22-39f7-403d-acf9-f832b64ea9ec29" Type="http://schemas.openxmlformats.org/officeDocument/2006/relationships/oleObject" Target="embeddings/oleObjecta7295a22-39f7-403d-acf9-f832b64ea9ec13.bin" />
  <Relationship Id="rId55f751af-bca5-4a33-aa65-d54fe1361dc7160" Type="http://schemas.openxmlformats.org/officeDocument/2006/relationships/image" Target="media/image55f751af-bca5-4a33-aa65-d54fe1361dc784.wmf" />
  <Relationship Id="rId55f751af-bca5-4a33-aa65-d54fe1361dc7161" Type="http://schemas.openxmlformats.org/officeDocument/2006/relationships/oleObject" Target="embeddings/oleObject55f751af-bca5-4a33-aa65-d54fe1361dc771.bin" />
  <Relationship Id="rId55f751af-bca5-4a33-aa65-d54fe1361dc7162" Type="http://schemas.openxmlformats.org/officeDocument/2006/relationships/image" Target="media/image55f751af-bca5-4a33-aa65-d54fe1361dc785.wmf" />
  <Relationship Id="rId55f751af-bca5-4a33-aa65-d54fe1361dc7163" Type="http://schemas.openxmlformats.org/officeDocument/2006/relationships/oleObject" Target="embeddings/oleObject55f751af-bca5-4a33-aa65-d54fe1361dc772.bin" />
  <Relationship Id="rId55f751af-bca5-4a33-aa65-d54fe1361dc7164" Type="http://schemas.openxmlformats.org/officeDocument/2006/relationships/image" Target="media/image55f751af-bca5-4a33-aa65-d54fe1361dc786.wmf" />
  <Relationship Id="rId55f751af-bca5-4a33-aa65-d54fe1361dc7165" Type="http://schemas.openxmlformats.org/officeDocument/2006/relationships/oleObject" Target="embeddings/oleObject55f751af-bca5-4a33-aa65-d54fe1361dc773.bin" />
  <Relationship Id="rId55f751af-bca5-4a33-aa65-d54fe1361dc7166" Type="http://schemas.openxmlformats.org/officeDocument/2006/relationships/image" Target="media/image55f751af-bca5-4a33-aa65-d54fe1361dc787.wmf" />
  <Relationship Id="rId55f751af-bca5-4a33-aa65-d54fe1361dc7167" Type="http://schemas.openxmlformats.org/officeDocument/2006/relationships/oleObject" Target="embeddings/oleObject55f751af-bca5-4a33-aa65-d54fe1361dc774.bin" />
  <Relationship Id="rId55f751af-bca5-4a33-aa65-d54fe1361dc7168" Type="http://schemas.openxmlformats.org/officeDocument/2006/relationships/image" Target="media/image55f751af-bca5-4a33-aa65-d54fe1361dc788.wmf" />
  <Relationship Id="rId55f751af-bca5-4a33-aa65-d54fe1361dc7169" Type="http://schemas.openxmlformats.org/officeDocument/2006/relationships/oleObject" Target="embeddings/oleObject55f751af-bca5-4a33-aa65-d54fe1361dc775.bin" />
  <Relationship Id="rId55f751af-bca5-4a33-aa65-d54fe1361dc7170" Type="http://schemas.openxmlformats.org/officeDocument/2006/relationships/image" Target="media/image55f751af-bca5-4a33-aa65-d54fe1361dc789.wmf" />
  <Relationship Id="rId55f751af-bca5-4a33-aa65-d54fe1361dc7171" Type="http://schemas.openxmlformats.org/officeDocument/2006/relationships/oleObject" Target="embeddings/oleObject55f751af-bca5-4a33-aa65-d54fe1361dc776.bin" />
  <Relationship Id="rId55f751af-bca5-4a33-aa65-d54fe1361dc7172" Type="http://schemas.openxmlformats.org/officeDocument/2006/relationships/image" Target="media/image55f751af-bca5-4a33-aa65-d54fe1361dc790.wmf" />
  <Relationship Id="rId55f751af-bca5-4a33-aa65-d54fe1361dc7173" Type="http://schemas.openxmlformats.org/officeDocument/2006/relationships/oleObject" Target="embeddings/oleObject55f751af-bca5-4a33-aa65-d54fe1361dc777.bin" />
  <Relationship Id="rId55f751af-bca5-4a33-aa65-d54fe1361dc7174" Type="http://schemas.openxmlformats.org/officeDocument/2006/relationships/image" Target="media/image55f751af-bca5-4a33-aa65-d54fe1361dc791.wmf" />
  <Relationship Id="rId55f751af-bca5-4a33-aa65-d54fe1361dc7175" Type="http://schemas.openxmlformats.org/officeDocument/2006/relationships/oleObject" Target="embeddings/oleObject55f751af-bca5-4a33-aa65-d54fe1361dc778.bin" />
  <Relationship Id="rId55f751af-bca5-4a33-aa65-d54fe1361dc7176" Type="http://schemas.openxmlformats.org/officeDocument/2006/relationships/image" Target="media/image55f751af-bca5-4a33-aa65-d54fe1361dc792.wmf" />
  <Relationship Id="rId55f751af-bca5-4a33-aa65-d54fe1361dc7177" Type="http://schemas.openxmlformats.org/officeDocument/2006/relationships/oleObject" Target="embeddings/oleObject55f751af-bca5-4a33-aa65-d54fe1361dc779.bin" />
  <Relationship Id="rId55f751af-bca5-4a33-aa65-d54fe1361dc7178" Type="http://schemas.openxmlformats.org/officeDocument/2006/relationships/image" Target="media/image55f751af-bca5-4a33-aa65-d54fe1361dc793.wmf" />
  <Relationship Id="rId55f751af-bca5-4a33-aa65-d54fe1361dc7179" Type="http://schemas.openxmlformats.org/officeDocument/2006/relationships/oleObject" Target="embeddings/oleObject55f751af-bca5-4a33-aa65-d54fe1361dc780.bin" />
  <Relationship Id="rId55f751af-bca5-4a33-aa65-d54fe1361dc7180" Type="http://schemas.openxmlformats.org/officeDocument/2006/relationships/image" Target="media/image55f751af-bca5-4a33-aa65-d54fe1361dc794.wmf" />
  <Relationship Id="rId55f751af-bca5-4a33-aa65-d54fe1361dc7181" Type="http://schemas.openxmlformats.org/officeDocument/2006/relationships/oleObject" Target="embeddings/oleObject55f751af-bca5-4a33-aa65-d54fe1361dc781.bin" />
  <Relationship Id="rId55f751af-bca5-4a33-aa65-d54fe1361dc7182" Type="http://schemas.openxmlformats.org/officeDocument/2006/relationships/image" Target="media/image55f751af-bca5-4a33-aa65-d54fe1361dc795.wmf" />
  <Relationship Id="rId55f751af-bca5-4a33-aa65-d54fe1361dc7183" Type="http://schemas.openxmlformats.org/officeDocument/2006/relationships/oleObject" Target="embeddings/oleObject55f751af-bca5-4a33-aa65-d54fe1361dc782.bin" />
  <Relationship Id="rId55f751af-bca5-4a33-aa65-d54fe1361dc7184" Type="http://schemas.openxmlformats.org/officeDocument/2006/relationships/image" Target="media/image55f751af-bca5-4a33-aa65-d54fe1361dc796.wmf" />
  <Relationship Id="rId55f751af-bca5-4a33-aa65-d54fe1361dc7185" Type="http://schemas.openxmlformats.org/officeDocument/2006/relationships/oleObject" Target="embeddings/oleObject55f751af-bca5-4a33-aa65-d54fe1361dc783.bin" />
  <Relationship Id="rId55f751af-bca5-4a33-aa65-d54fe1361dc7186" Type="http://schemas.openxmlformats.org/officeDocument/2006/relationships/image" Target="media/image55f751af-bca5-4a33-aa65-d54fe1361dc797.wmf" />
  <Relationship Id="rId55f751af-bca5-4a33-aa65-d54fe1361dc7187" Type="http://schemas.openxmlformats.org/officeDocument/2006/relationships/oleObject" Target="embeddings/oleObject55f751af-bca5-4a33-aa65-d54fe1361dc784.bin" />
  <Relationship Id="rId55f751af-bca5-4a33-aa65-d54fe1361dc7188" Type="http://schemas.openxmlformats.org/officeDocument/2006/relationships/image" Target="media/image55f751af-bca5-4a33-aa65-d54fe1361dc798.wmf" />
  <Relationship Id="rId55f751af-bca5-4a33-aa65-d54fe1361dc7189" Type="http://schemas.openxmlformats.org/officeDocument/2006/relationships/oleObject" Target="embeddings/oleObject55f751af-bca5-4a33-aa65-d54fe1361dc785.bin" />
  <Relationship Id="rId55f751af-bca5-4a33-aa65-d54fe1361dc7190" Type="http://schemas.openxmlformats.org/officeDocument/2006/relationships/image" Target="media/image55f751af-bca5-4a33-aa65-d54fe1361dc799.wmf" />
  <Relationship Id="rId55f751af-bca5-4a33-aa65-d54fe1361dc7191" Type="http://schemas.openxmlformats.org/officeDocument/2006/relationships/oleObject" Target="embeddings/oleObject55f751af-bca5-4a33-aa65-d54fe1361dc786.bin" />
  <Relationship Id="rId55f751af-bca5-4a33-aa65-d54fe1361dc7192" Type="http://schemas.openxmlformats.org/officeDocument/2006/relationships/image" Target="media/image55f751af-bca5-4a33-aa65-d54fe1361dc7100.wmf" />
  <Relationship Id="rId55f751af-bca5-4a33-aa65-d54fe1361dc7193" Type="http://schemas.openxmlformats.org/officeDocument/2006/relationships/oleObject" Target="embeddings/oleObject55f751af-bca5-4a33-aa65-d54fe1361dc787.bin" />
  <Relationship Id="rId55f751af-bca5-4a33-aa65-d54fe1361dc7194" Type="http://schemas.openxmlformats.org/officeDocument/2006/relationships/image" Target="media/image55f751af-bca5-4a33-aa65-d54fe1361dc7101.wmf" />
  <Relationship Id="rId55f751af-bca5-4a33-aa65-d54fe1361dc7195" Type="http://schemas.openxmlformats.org/officeDocument/2006/relationships/oleObject" Target="embeddings/oleObject55f751af-bca5-4a33-aa65-d54fe1361dc788.bin" />
  <Relationship Id="rId55f751af-bca5-4a33-aa65-d54fe1361dc7196" Type="http://schemas.openxmlformats.org/officeDocument/2006/relationships/oleObject" Target="embeddings/oleObject55f751af-bca5-4a33-aa65-d54fe1361dc789.bin" />
  <Relationship Id="rId55f751af-bca5-4a33-aa65-d54fe1361dc7197" Type="http://schemas.openxmlformats.org/officeDocument/2006/relationships/oleObject" Target="embeddings/oleObject55f751af-bca5-4a33-aa65-d54fe1361dc790.bin" />
  <Relationship Id="rIda4256624-a847-4cbc-98ce-108d1f487dcd4" Type="http://schemas.openxmlformats.org/officeDocument/2006/relationships/image" Target="media/imagea4256624-a847-4cbc-98ce-108d1f487dcd1.wmf" />
  <Relationship Id="rIda4256624-a847-4cbc-98ce-108d1f487dcd5" Type="http://schemas.openxmlformats.org/officeDocument/2006/relationships/image" Target="media/imagea4256624-a847-4cbc-98ce-108d1f487dcd2.wmf" />
  <Relationship Id="rIda4256624-a847-4cbc-98ce-108d1f487dcd6" Type="http://schemas.openxmlformats.org/officeDocument/2006/relationships/image" Target="media/imagea4256624-a847-4cbc-98ce-108d1f487dcd3.wmf" />
  <Relationship Id="rIda4256624-a847-4cbc-98ce-108d1f487dcd7" Type="http://schemas.openxmlformats.org/officeDocument/2006/relationships/image" Target="media/imagea4256624-a847-4cbc-98ce-108d1f487dcd4.wmf" />
  <Relationship Id="rIda4256624-a847-4cbc-98ce-108d1f487dcd8" Type="http://schemas.openxmlformats.org/officeDocument/2006/relationships/image" Target="media/imagea4256624-a847-4cbc-98ce-108d1f487dcd5.wmf" />
  <Relationship Id="rId387a0ba6-a81a-462b-a5d1-f7296f4fdc3a233" Type="http://schemas.openxmlformats.org/officeDocument/2006/relationships/image" Target="media/image387a0ba6-a81a-462b-a5d1-f7296f4fdc3a144.wmf" />
  <Relationship Id="rId387a0ba6-a81a-462b-a5d1-f7296f4fdc3a234" Type="http://schemas.openxmlformats.org/officeDocument/2006/relationships/oleObject" Target="embeddings/oleObject387a0ba6-a81a-462b-a5d1-f7296f4fdc3a85.bin" />
  <Relationship Id="rId387a0ba6-a81a-462b-a5d1-f7296f4fdc3a235" Type="http://schemas.openxmlformats.org/officeDocument/2006/relationships/image" Target="media/image387a0ba6-a81a-462b-a5d1-f7296f4fdc3a145.wmf" />
  <Relationship Id="rId387a0ba6-a81a-462b-a5d1-f7296f4fdc3a236" Type="http://schemas.openxmlformats.org/officeDocument/2006/relationships/oleObject" Target="embeddings/oleObject387a0ba6-a81a-462b-a5d1-f7296f4fdc3a86.bin" />
  <Relationship Id="rId387a0ba6-a81a-462b-a5d1-f7296f4fdc3a237" Type="http://schemas.openxmlformats.org/officeDocument/2006/relationships/image" Target="media/image387a0ba6-a81a-462b-a5d1-f7296f4fdc3a146.wmf" />
  <Relationship Id="rId387a0ba6-a81a-462b-a5d1-f7296f4fdc3a238" Type="http://schemas.openxmlformats.org/officeDocument/2006/relationships/oleObject" Target="embeddings/oleObject387a0ba6-a81a-462b-a5d1-f7296f4fdc3a87.bin" />
  <Relationship Id="rId387a0ba6-a81a-462b-a5d1-f7296f4fdc3a239" Type="http://schemas.openxmlformats.org/officeDocument/2006/relationships/image" Target="media/image387a0ba6-a81a-462b-a5d1-f7296f4fdc3a147.wmf" />
  <Relationship Id="rId387a0ba6-a81a-462b-a5d1-f7296f4fdc3a240" Type="http://schemas.openxmlformats.org/officeDocument/2006/relationships/oleObject" Target="embeddings/oleObject387a0ba6-a81a-462b-a5d1-f7296f4fdc3a88.bin" />
  <Relationship Id="rId387a0ba6-a81a-462b-a5d1-f7296f4fdc3a241" Type="http://schemas.openxmlformats.org/officeDocument/2006/relationships/image" Target="media/image387a0ba6-a81a-462b-a5d1-f7296f4fdc3a148.wmf" />
  <Relationship Id="rId387a0ba6-a81a-462b-a5d1-f7296f4fdc3a242" Type="http://schemas.openxmlformats.org/officeDocument/2006/relationships/oleObject" Target="embeddings/oleObject387a0ba6-a81a-462b-a5d1-f7296f4fdc3a89.bin" />
  <Relationship Id="rId387a0ba6-a81a-462b-a5d1-f7296f4fdc3a243" Type="http://schemas.openxmlformats.org/officeDocument/2006/relationships/image" Target="media/image387a0ba6-a81a-462b-a5d1-f7296f4fdc3a149.wmf" />
  <Relationship Id="rId387a0ba6-a81a-462b-a5d1-f7296f4fdc3a244" Type="http://schemas.openxmlformats.org/officeDocument/2006/relationships/oleObject" Target="embeddings/oleObject387a0ba6-a81a-462b-a5d1-f7296f4fdc3a90.bin" />
  <Relationship Id="rId387a0ba6-a81a-462b-a5d1-f7296f4fdc3a245" Type="http://schemas.openxmlformats.org/officeDocument/2006/relationships/oleObject" Target="embeddings/oleObject387a0ba6-a81a-462b-a5d1-f7296f4fdc3a91.bin" />
  <Relationship Id="rId387a0ba6-a81a-462b-a5d1-f7296f4fdc3a246" Type="http://schemas.openxmlformats.org/officeDocument/2006/relationships/image" Target="media/image387a0ba6-a81a-462b-a5d1-f7296f4fdc3a150.wmf" />
  <Relationship Id="rId387a0ba6-a81a-462b-a5d1-f7296f4fdc3a247" Type="http://schemas.openxmlformats.org/officeDocument/2006/relationships/oleObject" Target="embeddings/oleObject387a0ba6-a81a-462b-a5d1-f7296f4fdc3a92.bin" />
  <Relationship Id="rId387a0ba6-a81a-462b-a5d1-f7296f4fdc3a248" Type="http://schemas.openxmlformats.org/officeDocument/2006/relationships/image" Target="media/image387a0ba6-a81a-462b-a5d1-f7296f4fdc3a151.wmf" />
  <Relationship Id="rId387a0ba6-a81a-462b-a5d1-f7296f4fdc3a249" Type="http://schemas.openxmlformats.org/officeDocument/2006/relationships/oleObject" Target="embeddings/oleObject387a0ba6-a81a-462b-a5d1-f7296f4fdc3a93.bin" />
  <Relationship Id="rId387a0ba6-a81a-462b-a5d1-f7296f4fdc3a250" Type="http://schemas.openxmlformats.org/officeDocument/2006/relationships/image" Target="media/image387a0ba6-a81a-462b-a5d1-f7296f4fdc3a152.wmf" />
  <Relationship Id="rId387a0ba6-a81a-462b-a5d1-f7296f4fdc3a251" Type="http://schemas.openxmlformats.org/officeDocument/2006/relationships/oleObject" Target="embeddings/oleObject387a0ba6-a81a-462b-a5d1-f7296f4fdc3a94.bin" />
  <Relationship Id="rId387a0ba6-a81a-462b-a5d1-f7296f4fdc3a252" Type="http://schemas.openxmlformats.org/officeDocument/2006/relationships/image" Target="media/image387a0ba6-a81a-462b-a5d1-f7296f4fdc3a153.wmf" />
  <Relationship Id="rId387a0ba6-a81a-462b-a5d1-f7296f4fdc3a253" Type="http://schemas.openxmlformats.org/officeDocument/2006/relationships/oleObject" Target="embeddings/oleObject387a0ba6-a81a-462b-a5d1-f7296f4fdc3a95.bin" />
  <Relationship Id="rId387a0ba6-a81a-462b-a5d1-f7296f4fdc3a254" Type="http://schemas.openxmlformats.org/officeDocument/2006/relationships/oleObject" Target="embeddings/oleObject387a0ba6-a81a-462b-a5d1-f7296f4fdc3a96.bin" />
  <Relationship Id="rId387a0ba6-a81a-462b-a5d1-f7296f4fdc3a255" Type="http://schemas.openxmlformats.org/officeDocument/2006/relationships/oleObject" Target="embeddings/oleObject387a0ba6-a81a-462b-a5d1-f7296f4fdc3a97.bin" />
  <Relationship Id="rId387a0ba6-a81a-462b-a5d1-f7296f4fdc3a256" Type="http://schemas.openxmlformats.org/officeDocument/2006/relationships/oleObject" Target="embeddings/oleObject387a0ba6-a81a-462b-a5d1-f7296f4fdc3a98.bin" />
  <Relationship Id="rId387a0ba6-a81a-462b-a5d1-f7296f4fdc3a257" Type="http://schemas.openxmlformats.org/officeDocument/2006/relationships/oleObject" Target="embeddings/oleObject387a0ba6-a81a-462b-a5d1-f7296f4fdc3a99.bin" />
  <Relationship Id="rIdd50782c9-e61c-4669-82c4-afe49b3b024555" Type="http://schemas.openxmlformats.org/officeDocument/2006/relationships/image" Target="media/imaged50782c9-e61c-4669-82c4-afe49b3b024522.wmf" />
  <Relationship Id="rIdd50782c9-e61c-4669-82c4-afe49b3b024577" Type="http://schemas.openxmlformats.org/officeDocument/2006/relationships/oleObject" Target="embeddings/oleObjectd50782c9-e61c-4669-82c4-afe49b3b024542.bin" />
  <Relationship Id="rIdd50782c9-e61c-4669-82c4-afe49b3b024578" Type="http://schemas.openxmlformats.org/officeDocument/2006/relationships/oleObject" Target="embeddings/oleObjectd50782c9-e61c-4669-82c4-afe49b3b024543.bin" />
  <Relationship Id="rIdbf971987-335b-4203-8a94-9a7fbe0ee9dd7" Type="http://schemas.openxmlformats.org/officeDocument/2006/relationships/image" Target="media/imagebf971987-335b-4203-8a94-9a7fbe0ee9dd1.wmf" />
  <Relationship Id="rIdbf971987-335b-4203-8a94-9a7fbe0ee9dd8" Type="http://schemas.openxmlformats.org/officeDocument/2006/relationships/oleObject" Target="embeddings/oleObjectbf971987-335b-4203-8a94-9a7fbe0ee9dd1.bin" />
  <Relationship Id="rIdbf971987-335b-4203-8a94-9a7fbe0ee9dd9" Type="http://schemas.openxmlformats.org/officeDocument/2006/relationships/image" Target="media/imagebf971987-335b-4203-8a94-9a7fbe0ee9dd2.wmf" />
  <Relationship Id="rIdbf971987-335b-4203-8a94-9a7fbe0ee9dd10" Type="http://schemas.openxmlformats.org/officeDocument/2006/relationships/oleObject" Target="embeddings/oleObjectbf971987-335b-4203-8a94-9a7fbe0ee9dd2.bin" />
  <Relationship Id="rIdbf971987-335b-4203-8a94-9a7fbe0ee9dd11" Type="http://schemas.openxmlformats.org/officeDocument/2006/relationships/image" Target="media/imagebf971987-335b-4203-8a94-9a7fbe0ee9dd3.wmf" />
  <Relationship Id="rIdbf971987-335b-4203-8a94-9a7fbe0ee9dd12" Type="http://schemas.openxmlformats.org/officeDocument/2006/relationships/oleObject" Target="embeddings/oleObjectbf971987-335b-4203-8a94-9a7fbe0ee9dd3.bin" />
  <Relationship Id="rIdbf971987-335b-4203-8a94-9a7fbe0ee9dd13" Type="http://schemas.openxmlformats.org/officeDocument/2006/relationships/image" Target="media/imagebf971987-335b-4203-8a94-9a7fbe0ee9dd4.wmf" />
  <Relationship Id="rIdbf971987-335b-4203-8a94-9a7fbe0ee9dd14" Type="http://schemas.openxmlformats.org/officeDocument/2006/relationships/oleObject" Target="embeddings/oleObjectbf971987-335b-4203-8a94-9a7fbe0ee9dd4.bin" />
  <Relationship Id="rIdbf971987-335b-4203-8a94-9a7fbe0ee9dd15" Type="http://schemas.openxmlformats.org/officeDocument/2006/relationships/image" Target="media/imagebf971987-335b-4203-8a94-9a7fbe0ee9dd5.wmf" />
  <Relationship Id="rIdbf971987-335b-4203-8a94-9a7fbe0ee9dd16" Type="http://schemas.openxmlformats.org/officeDocument/2006/relationships/oleObject" Target="embeddings/oleObjectbf971987-335b-4203-8a94-9a7fbe0ee9dd5.bin" />
  <Relationship Id="rIdbf971987-335b-4203-8a94-9a7fbe0ee9dd17" Type="http://schemas.openxmlformats.org/officeDocument/2006/relationships/image" Target="media/imagebf971987-335b-4203-8a94-9a7fbe0ee9dd6.wmf" />
  <Relationship Id="rIdbf971987-335b-4203-8a94-9a7fbe0ee9dd18" Type="http://schemas.openxmlformats.org/officeDocument/2006/relationships/oleObject" Target="embeddings/oleObjectbf971987-335b-4203-8a94-9a7fbe0ee9dd6.bin" />
  <Relationship Id="rId4a569dac-f049-4bb6-8252-1388c06ffab526" Type="http://schemas.openxmlformats.org/officeDocument/2006/relationships/image" Target="media/image4a569dac-f049-4bb6-8252-1388c06ffab511.wmf" />
  <Relationship Id="rId4a569dac-f049-4bb6-8252-1388c06ffab527" Type="http://schemas.openxmlformats.org/officeDocument/2006/relationships/oleObject" Target="embeddings/oleObject4a569dac-f049-4bb6-8252-1388c06ffab57.bin" />
  <Relationship Id="rId4a569dac-f049-4bb6-8252-1388c06ffab528" Type="http://schemas.openxmlformats.org/officeDocument/2006/relationships/image" Target="media/image4a569dac-f049-4bb6-8252-1388c06ffab512.wmf" />
  <Relationship Id="rId4a569dac-f049-4bb6-8252-1388c06ffab529" Type="http://schemas.openxmlformats.org/officeDocument/2006/relationships/oleObject" Target="embeddings/oleObject4a569dac-f049-4bb6-8252-1388c06ffab58.bin" />
  <Relationship Id="rId4a569dac-f049-4bb6-8252-1388c06ffab530" Type="http://schemas.openxmlformats.org/officeDocument/2006/relationships/image" Target="media/image4a569dac-f049-4bb6-8252-1388c06ffab513.wmf" />
  <Relationship Id="rId4a569dac-f049-4bb6-8252-1388c06ffab531" Type="http://schemas.openxmlformats.org/officeDocument/2006/relationships/oleObject" Target="embeddings/oleObject4a569dac-f049-4bb6-8252-1388c06ffab59.bin" />
  <Relationship Id="rId4a569dac-f049-4bb6-8252-1388c06ffab532" Type="http://schemas.openxmlformats.org/officeDocument/2006/relationships/image" Target="media/image4a569dac-f049-4bb6-8252-1388c06ffab514.wmf" />
  <Relationship Id="rId4a569dac-f049-4bb6-8252-1388c06ffab533" Type="http://schemas.openxmlformats.org/officeDocument/2006/relationships/oleObject" Target="embeddings/oleObject4a569dac-f049-4bb6-8252-1388c06ffab510.bin" />
  <Relationship Id="rId4a569dac-f049-4bb6-8252-1388c06ffab534" Type="http://schemas.openxmlformats.org/officeDocument/2006/relationships/image" Target="media/image4a569dac-f049-4bb6-8252-1388c06ffab515.wmf" />
  <Relationship Id="rId4a569dac-f049-4bb6-8252-1388c06ffab535" Type="http://schemas.openxmlformats.org/officeDocument/2006/relationships/oleObject" Target="embeddings/oleObject4a569dac-f049-4bb6-8252-1388c06ffab511.bin" />
  <Relationship Id="rId4a569dac-f049-4bb6-8252-1388c06ffab536" Type="http://schemas.openxmlformats.org/officeDocument/2006/relationships/image" Target="media/image4a569dac-f049-4bb6-8252-1388c06ffab516.wmf" />
  <Relationship Id="rId4a569dac-f049-4bb6-8252-1388c06ffab537" Type="http://schemas.openxmlformats.org/officeDocument/2006/relationships/oleObject" Target="embeddings/oleObject4a569dac-f049-4bb6-8252-1388c06ffab512.bin" />
  <Relationship Id="rId4a569dac-f049-4bb6-8252-1388c06ffab538" Type="http://schemas.openxmlformats.org/officeDocument/2006/relationships/image" Target="media/image4a569dac-f049-4bb6-8252-1388c06ffab517.wmf" />
  <Relationship Id="rId4a569dac-f049-4bb6-8252-1388c06ffab539" Type="http://schemas.openxmlformats.org/officeDocument/2006/relationships/oleObject" Target="embeddings/oleObject4a569dac-f049-4bb6-8252-1388c06ffab513.bin" />
  <Relationship Id="rId4a569dac-f049-4bb6-8252-1388c06ffab540" Type="http://schemas.openxmlformats.org/officeDocument/2006/relationships/oleObject" Target="embeddings/oleObject4a569dac-f049-4bb6-8252-1388c06ffab514.bin" />
  <Relationship Id="rId4a569dac-f049-4bb6-8252-1388c06ffab541" Type="http://schemas.openxmlformats.org/officeDocument/2006/relationships/oleObject" Target="embeddings/oleObject4a569dac-f049-4bb6-8252-1388c06ffab515.bin" />
  <Relationship Id="rId4a569dac-f049-4bb6-8252-1388c06ffab542" Type="http://schemas.openxmlformats.org/officeDocument/2006/relationships/image" Target="media/image4a569dac-f049-4bb6-8252-1388c06ffab518.wmf" />
  <Relationship Id="rId4a569dac-f049-4bb6-8252-1388c06ffab543" Type="http://schemas.openxmlformats.org/officeDocument/2006/relationships/oleObject" Target="embeddings/oleObject4a569dac-f049-4bb6-8252-1388c06ffab516.bin" />
  <Relationship Id="rId4a569dac-f049-4bb6-8252-1388c06ffab544" Type="http://schemas.openxmlformats.org/officeDocument/2006/relationships/image" Target="media/image4a569dac-f049-4bb6-8252-1388c06ffab519.wmf" />
  <Relationship Id="rId4a569dac-f049-4bb6-8252-1388c06ffab545" Type="http://schemas.openxmlformats.org/officeDocument/2006/relationships/oleObject" Target="embeddings/oleObject4a569dac-f049-4bb6-8252-1388c06ffab517.bin" />
  <Relationship Id="rId4a569dac-f049-4bb6-8252-1388c06ffab546" Type="http://schemas.openxmlformats.org/officeDocument/2006/relationships/image" Target="media/image4a569dac-f049-4bb6-8252-1388c06ffab520.wmf" />
  <Relationship Id="rId4a569dac-f049-4bb6-8252-1388c06ffab547" Type="http://schemas.openxmlformats.org/officeDocument/2006/relationships/oleObject" Target="embeddings/oleObject4a569dac-f049-4bb6-8252-1388c06ffab518.bin" />
  <Relationship Id="rId4a569dac-f049-4bb6-8252-1388c06ffab548" Type="http://schemas.openxmlformats.org/officeDocument/2006/relationships/image" Target="media/image4a569dac-f049-4bb6-8252-1388c06ffab521.wmf" />
  <Relationship Id="rId4a569dac-f049-4bb6-8252-1388c06ffab549" Type="http://schemas.openxmlformats.org/officeDocument/2006/relationships/oleObject" Target="embeddings/oleObject4a569dac-f049-4bb6-8252-1388c06ffab519.bin" />
  <Relationship Id="rId4a569dac-f049-4bb6-8252-1388c06ffab550" Type="http://schemas.openxmlformats.org/officeDocument/2006/relationships/image" Target="media/image4a569dac-f049-4bb6-8252-1388c06ffab522.wmf" />
  <Relationship Id="rId4a569dac-f049-4bb6-8252-1388c06ffab551" Type="http://schemas.openxmlformats.org/officeDocument/2006/relationships/oleObject" Target="embeddings/oleObject4a569dac-f049-4bb6-8252-1388c06ffab520.bin" />
  <Relationship Id="rId02c13d8d-9352-4ad3-a50c-79877df9f6df7" Type="http://schemas.openxmlformats.org/officeDocument/2006/relationships/image" Target="media/image02c13d8d-9352-4ad3-a50c-79877df9f6df1.wmf" />
  <Relationship Id="rId02c13d8d-9352-4ad3-a50c-79877df9f6df8" Type="http://schemas.openxmlformats.org/officeDocument/2006/relationships/oleObject" Target="embeddings/oleObject02c13d8d-9352-4ad3-a50c-79877df9f6df1.bin" />
  <Relationship Id="rId02c13d8d-9352-4ad3-a50c-79877df9f6df9" Type="http://schemas.openxmlformats.org/officeDocument/2006/relationships/image" Target="media/image02c13d8d-9352-4ad3-a50c-79877df9f6df2.wmf" />
  <Relationship Id="rId02c13d8d-9352-4ad3-a50c-79877df9f6df10" Type="http://schemas.openxmlformats.org/officeDocument/2006/relationships/oleObject" Target="embeddings/oleObject02c13d8d-9352-4ad3-a50c-79877df9f6df2.bin" />
  <Relationship Id="rId02c13d8d-9352-4ad3-a50c-79877df9f6df11" Type="http://schemas.openxmlformats.org/officeDocument/2006/relationships/image" Target="media/image02c13d8d-9352-4ad3-a50c-79877df9f6df3.wmf" />
  <Relationship Id="rId02c13d8d-9352-4ad3-a50c-79877df9f6df12" Type="http://schemas.openxmlformats.org/officeDocument/2006/relationships/oleObject" Target="embeddings/oleObject02c13d8d-9352-4ad3-a50c-79877df9f6df3.bin" />
  <Relationship Id="rIdc64d047a-1091-427e-b600-689b5a5c4e4818" Type="http://schemas.openxmlformats.org/officeDocument/2006/relationships/image" Target="media/imagec64d047a-1091-427e-b600-689b5a5c4e487.wmf" />
  <Relationship Id="rIdc64d047a-1091-427e-b600-689b5a5c4e4819" Type="http://schemas.openxmlformats.org/officeDocument/2006/relationships/oleObject" Target="embeddings/oleObjectc64d047a-1091-427e-b600-689b5a5c4e487.bin" />
  <Relationship Id="rIdc64d047a-1091-427e-b600-689b5a5c4e4820" Type="http://schemas.openxmlformats.org/officeDocument/2006/relationships/image" Target="media/imagec64d047a-1091-427e-b600-689b5a5c4e488.wmf" />
  <Relationship Id="rIdc64d047a-1091-427e-b600-689b5a5c4e4821" Type="http://schemas.openxmlformats.org/officeDocument/2006/relationships/oleObject" Target="embeddings/oleObjectc64d047a-1091-427e-b600-689b5a5c4e488.bin" />
  <Relationship Id="rIdc64d047a-1091-427e-b600-689b5a5c4e4822" Type="http://schemas.openxmlformats.org/officeDocument/2006/relationships/image" Target="media/imagec64d047a-1091-427e-b600-689b5a5c4e489.wmf" />
  <Relationship Id="rIdc64d047a-1091-427e-b600-689b5a5c4e4823" Type="http://schemas.openxmlformats.org/officeDocument/2006/relationships/oleObject" Target="embeddings/oleObjectc64d047a-1091-427e-b600-689b5a5c4e489.bin" />
  <Relationship Id="rIdc64d047a-1091-427e-b600-689b5a5c4e4824" Type="http://schemas.openxmlformats.org/officeDocument/2006/relationships/image" Target="media/imagec64d047a-1091-427e-b600-689b5a5c4e4810.wmf" />
  <Relationship Id="rIdc64d047a-1091-427e-b600-689b5a5c4e4825" Type="http://schemas.openxmlformats.org/officeDocument/2006/relationships/oleObject" Target="embeddings/oleObjectc64d047a-1091-427e-b600-689b5a5c4e4810.bin" />
  <Relationship Id="rIdc64d047a-1091-427e-b600-689b5a5c4e4826" Type="http://schemas.openxmlformats.org/officeDocument/2006/relationships/image" Target="media/imagec64d047a-1091-427e-b600-689b5a5c4e4811.wmf" />
  <Relationship Id="rIdc64d047a-1091-427e-b600-689b5a5c4e4827" Type="http://schemas.openxmlformats.org/officeDocument/2006/relationships/oleObject" Target="embeddings/oleObjectc64d047a-1091-427e-b600-689b5a5c4e4811.bin" />
  <Relationship Id="rIdc64d047a-1091-427e-b600-689b5a5c4e4828" Type="http://schemas.openxmlformats.org/officeDocument/2006/relationships/image" Target="media/imagec64d047a-1091-427e-b600-689b5a5c4e4812.wmf" />
  <Relationship Id="rIdc64d047a-1091-427e-b600-689b5a5c4e4829" Type="http://schemas.openxmlformats.org/officeDocument/2006/relationships/oleObject" Target="embeddings/oleObjectc64d047a-1091-427e-b600-689b5a5c4e4812.bin" />
  <Relationship Id="rIdc64d047a-1091-427e-b600-689b5a5c4e4830" Type="http://schemas.openxmlformats.org/officeDocument/2006/relationships/image" Target="media/imagec64d047a-1091-427e-b600-689b5a5c4e4813.wmf" />
  <Relationship Id="rIdc64d047a-1091-427e-b600-689b5a5c4e4831" Type="http://schemas.openxmlformats.org/officeDocument/2006/relationships/oleObject" Target="embeddings/oleObjectc64d047a-1091-427e-b600-689b5a5c4e4813.bin" />
  <Relationship Id="rIdc64d047a-1091-427e-b600-689b5a5c4e4832" Type="http://schemas.openxmlformats.org/officeDocument/2006/relationships/image" Target="media/imagec64d047a-1091-427e-b600-689b5a5c4e4814.wmf" />
  <Relationship Id="rIdc64d047a-1091-427e-b600-689b5a5c4e4833" Type="http://schemas.openxmlformats.org/officeDocument/2006/relationships/oleObject" Target="embeddings/oleObjectc64d047a-1091-427e-b600-689b5a5c4e4814.bin" />
  <Relationship Id="rIdc64d047a-1091-427e-b600-689b5a5c4e4834" Type="http://schemas.openxmlformats.org/officeDocument/2006/relationships/image" Target="media/imagec64d047a-1091-427e-b600-689b5a5c4e4815.wmf" />
  <Relationship Id="rIdc64d047a-1091-427e-b600-689b5a5c4e4835" Type="http://schemas.openxmlformats.org/officeDocument/2006/relationships/oleObject" Target="embeddings/oleObjectc64d047a-1091-427e-b600-689b5a5c4e4815.bin" />
  <Relationship Id="rIdc64d047a-1091-427e-b600-689b5a5c4e4836" Type="http://schemas.openxmlformats.org/officeDocument/2006/relationships/image" Target="media/imagec64d047a-1091-427e-b600-689b5a5c4e4816.wmf" />
  <Relationship Id="rIdc64d047a-1091-427e-b600-689b5a5c4e4837" Type="http://schemas.openxmlformats.org/officeDocument/2006/relationships/oleObject" Target="embeddings/oleObjectc64d047a-1091-427e-b600-689b5a5c4e4816.bin" />
  <Relationship Id="rIdc64d047a-1091-427e-b600-689b5a5c4e4838" Type="http://schemas.openxmlformats.org/officeDocument/2006/relationships/image" Target="media/imagec64d047a-1091-427e-b600-689b5a5c4e4817.wmf" />
  <Relationship Id="rIdc64d047a-1091-427e-b600-689b5a5c4e4839" Type="http://schemas.openxmlformats.org/officeDocument/2006/relationships/oleObject" Target="embeddings/oleObjectc64d047a-1091-427e-b600-689b5a5c4e4817.bin" />
  <Relationship Id="rIdc64d047a-1091-427e-b600-689b5a5c4e4840" Type="http://schemas.openxmlformats.org/officeDocument/2006/relationships/image" Target="media/imagec64d047a-1091-427e-b600-689b5a5c4e4818.wmf" />
  <Relationship Id="rIdc64d047a-1091-427e-b600-689b5a5c4e4841" Type="http://schemas.openxmlformats.org/officeDocument/2006/relationships/oleObject" Target="embeddings/oleObjectc64d047a-1091-427e-b600-689b5a5c4e4818.bin" />
  <Relationship Id="rIdc64d047a-1091-427e-b600-689b5a5c4e4842" Type="http://schemas.openxmlformats.org/officeDocument/2006/relationships/image" Target="media/imagec64d047a-1091-427e-b600-689b5a5c4e4819.wmf" />
  <Relationship Id="rIdc64d047a-1091-427e-b600-689b5a5c4e4843" Type="http://schemas.openxmlformats.org/officeDocument/2006/relationships/oleObject" Target="embeddings/oleObjectc64d047a-1091-427e-b600-689b5a5c4e4819.bin" />
  <Relationship Id="rIdc64d047a-1091-427e-b600-689b5a5c4e4844" Type="http://schemas.openxmlformats.org/officeDocument/2006/relationships/oleObject" Target="embeddings/oleObjectc64d047a-1091-427e-b600-689b5a5c4e4820.bin" />
  <Relationship Id="rIdc64d047a-1091-427e-b600-689b5a5c4e4845" Type="http://schemas.openxmlformats.org/officeDocument/2006/relationships/image" Target="media/imagec64d047a-1091-427e-b600-689b5a5c4e4820.wmf" />
  <Relationship Id="rIdc64d047a-1091-427e-b600-689b5a5c4e4846" Type="http://schemas.openxmlformats.org/officeDocument/2006/relationships/oleObject" Target="embeddings/oleObjectc64d047a-1091-427e-b600-689b5a5c4e4821.bin" />
  <Relationship Id="rIdc64d047a-1091-427e-b600-689b5a5c4e4847" Type="http://schemas.openxmlformats.org/officeDocument/2006/relationships/image" Target="media/imagec64d047a-1091-427e-b600-689b5a5c4e4821.wmf" />
  <Relationship Id="rIdc64d047a-1091-427e-b600-689b5a5c4e4848" Type="http://schemas.openxmlformats.org/officeDocument/2006/relationships/oleObject" Target="embeddings/oleObjectc64d047a-1091-427e-b600-689b5a5c4e4822.bin" />
  <Relationship Id="rIdc64d047a-1091-427e-b600-689b5a5c4e4849" Type="http://schemas.openxmlformats.org/officeDocument/2006/relationships/image" Target="media/imagec64d047a-1091-427e-b600-689b5a5c4e4822.wmf" />
  <Relationship Id="rIdc64d047a-1091-427e-b600-689b5a5c4e4850" Type="http://schemas.openxmlformats.org/officeDocument/2006/relationships/oleObject" Target="embeddings/oleObjectc64d047a-1091-427e-b600-689b5a5c4e4823.bin" />
  <Relationship Id="rIdc64d047a-1091-427e-b600-689b5a5c4e4851" Type="http://schemas.openxmlformats.org/officeDocument/2006/relationships/image" Target="media/imagec64d047a-1091-427e-b600-689b5a5c4e4823.wmf" />
  <Relationship Id="rIdc64d047a-1091-427e-b600-689b5a5c4e4852" Type="http://schemas.openxmlformats.org/officeDocument/2006/relationships/oleObject" Target="embeddings/oleObjectc64d047a-1091-427e-b600-689b5a5c4e4824.bin" />
  <Relationship Id="rIdc64d047a-1091-427e-b600-689b5a5c4e4853" Type="http://schemas.openxmlformats.org/officeDocument/2006/relationships/image" Target="media/imagec64d047a-1091-427e-b600-689b5a5c4e4824.wmf" />
  <Relationship Id="rIdc64d047a-1091-427e-b600-689b5a5c4e4854" Type="http://schemas.openxmlformats.org/officeDocument/2006/relationships/oleObject" Target="embeddings/oleObjectc64d047a-1091-427e-b600-689b5a5c4e4825.bin" />
  <Relationship Id="rIdc64d047a-1091-427e-b600-689b5a5c4e4855" Type="http://schemas.openxmlformats.org/officeDocument/2006/relationships/image" Target="media/imagec64d047a-1091-427e-b600-689b5a5c4e4825.wmf" />
  <Relationship Id="rIdc64d047a-1091-427e-b600-689b5a5c4e4856" Type="http://schemas.openxmlformats.org/officeDocument/2006/relationships/oleObject" Target="embeddings/oleObjectc64d047a-1091-427e-b600-689b5a5c4e4826.bin" />
  <Relationship Id="rIdc64d047a-1091-427e-b600-689b5a5c4e4857" Type="http://schemas.openxmlformats.org/officeDocument/2006/relationships/oleObject" Target="embeddings/oleObjectc64d047a-1091-427e-b600-689b5a5c4e4827.bin" />
  <Relationship Id="rIda413431b-6211-46a4-a041-173e5196937f7" Type="http://schemas.openxmlformats.org/officeDocument/2006/relationships/image" Target="media/imagea413431b-6211-46a4-a041-173e5196937f1.wmf" />
  <Relationship Id="rIda413431b-6211-46a4-a041-173e5196937f8" Type="http://schemas.openxmlformats.org/officeDocument/2006/relationships/oleObject" Target="embeddings/oleObjecta413431b-6211-46a4-a041-173e5196937f1.bin" />
  <Relationship Id="rIda413431b-6211-46a4-a041-173e5196937f9" Type="http://schemas.openxmlformats.org/officeDocument/2006/relationships/image" Target="media/imagea413431b-6211-46a4-a041-173e5196937f2.wmf" />
  <Relationship Id="rIda413431b-6211-46a4-a041-173e5196937f10" Type="http://schemas.openxmlformats.org/officeDocument/2006/relationships/oleObject" Target="embeddings/oleObjecta413431b-6211-46a4-a041-173e5196937f2.bin" />
  <Relationship Id="rIda413431b-6211-46a4-a041-173e5196937f11" Type="http://schemas.openxmlformats.org/officeDocument/2006/relationships/image" Target="media/imagea413431b-6211-46a4-a041-173e5196937f3.wmf" />
  <Relationship Id="rIda413431b-6211-46a4-a041-173e5196937f12" Type="http://schemas.openxmlformats.org/officeDocument/2006/relationships/oleObject" Target="embeddings/oleObjecta413431b-6211-46a4-a041-173e5196937f3.bin" />
  <Relationship Id="rIda413431b-6211-46a4-a041-173e5196937f13" Type="http://schemas.openxmlformats.org/officeDocument/2006/relationships/image" Target="media/imagea413431b-6211-46a4-a041-173e5196937f4.wmf" />
  <Relationship Id="rIda413431b-6211-46a4-a041-173e5196937f14" Type="http://schemas.openxmlformats.org/officeDocument/2006/relationships/oleObject" Target="embeddings/oleObjecta413431b-6211-46a4-a041-173e5196937f4.bin" />
  <Relationship Id="rIda413431b-6211-46a4-a041-173e5196937f15" Type="http://schemas.openxmlformats.org/officeDocument/2006/relationships/image" Target="media/imagea413431b-6211-46a4-a041-173e5196937f5.wmf" />
  <Relationship Id="rIda413431b-6211-46a4-a041-173e5196937f16" Type="http://schemas.openxmlformats.org/officeDocument/2006/relationships/oleObject" Target="embeddings/oleObjecta413431b-6211-46a4-a041-173e5196937f5.bin" />
  <Relationship Id="rIda413431b-6211-46a4-a041-173e5196937f17" Type="http://schemas.openxmlformats.org/officeDocument/2006/relationships/image" Target="media/imagea413431b-6211-46a4-a041-173e5196937f6.wmf" />
  <Relationship Id="rIda413431b-6211-46a4-a041-173e5196937f18" Type="http://schemas.openxmlformats.org/officeDocument/2006/relationships/oleObject" Target="embeddings/oleObjecta413431b-6211-46a4-a041-173e5196937f6.bin" />
  <Relationship Id="rIda413431b-6211-46a4-a041-173e5196937f19" Type="http://schemas.openxmlformats.org/officeDocument/2006/relationships/image" Target="media/imagea413431b-6211-46a4-a041-173e5196937f7.wmf" />
  <Relationship Id="rIda413431b-6211-46a4-a041-173e5196937f20" Type="http://schemas.openxmlformats.org/officeDocument/2006/relationships/oleObject" Target="embeddings/oleObjecta413431b-6211-46a4-a041-173e5196937f7.bin" />
  <Relationship Id="rIda413431b-6211-46a4-a041-173e5196937f21" Type="http://schemas.openxmlformats.org/officeDocument/2006/relationships/image" Target="media/imagea413431b-6211-46a4-a041-173e5196937f8.wmf" />
  <Relationship Id="rIda413431b-6211-46a4-a041-173e5196937f22" Type="http://schemas.openxmlformats.org/officeDocument/2006/relationships/oleObject" Target="embeddings/oleObjecta413431b-6211-46a4-a041-173e5196937f8.bin" />
  <Relationship Id="rIda413431b-6211-46a4-a041-173e5196937f23" Type="http://schemas.openxmlformats.org/officeDocument/2006/relationships/image" Target="media/imagea413431b-6211-46a4-a041-173e5196937f9.wmf" />
  <Relationship Id="rIda413431b-6211-46a4-a041-173e5196937f24" Type="http://schemas.openxmlformats.org/officeDocument/2006/relationships/oleObject" Target="embeddings/oleObjecta413431b-6211-46a4-a041-173e5196937f9.bin" />
  <Relationship Id="rIda413431b-6211-46a4-a041-173e5196937f25" Type="http://schemas.openxmlformats.org/officeDocument/2006/relationships/image" Target="media/imagea413431b-6211-46a4-a041-173e5196937f10.wmf" />
  <Relationship Id="rIda413431b-6211-46a4-a041-173e5196937f26" Type="http://schemas.openxmlformats.org/officeDocument/2006/relationships/oleObject" Target="embeddings/oleObjecta413431b-6211-46a4-a041-173e5196937f10.bin" />
  <Relationship Id="rIda413431b-6211-46a4-a041-173e5196937f27" Type="http://schemas.openxmlformats.org/officeDocument/2006/relationships/image" Target="media/imagea413431b-6211-46a4-a041-173e5196937f11.wmf" />
  <Relationship Id="rIda413431b-6211-46a4-a041-173e5196937f28" Type="http://schemas.openxmlformats.org/officeDocument/2006/relationships/oleObject" Target="embeddings/oleObjecta413431b-6211-46a4-a041-173e5196937f11.bin" />
  <Relationship Id="rId6f86f36f-87c6-4a94-8597-443b5bd5ff5c266" Type="http://schemas.openxmlformats.org/officeDocument/2006/relationships/image" Target="media/image6f86f36f-87c6-4a94-8597-443b5bd5ff5c117.wmf" />
  <Relationship Id="rId6f86f36f-87c6-4a94-8597-443b5bd5ff5c267" Type="http://schemas.openxmlformats.org/officeDocument/2006/relationships/oleObject" Target="embeddings/oleObject6f86f36f-87c6-4a94-8597-443b5bd5ff5c144.bin" />
  <Relationship Id="rId6f86f36f-87c6-4a94-8597-443b5bd5ff5c268" Type="http://schemas.openxmlformats.org/officeDocument/2006/relationships/oleObject" Target="embeddings/oleObject6f86f36f-87c6-4a94-8597-443b5bd5ff5c145.bin" />
  <Relationship Id="rId6f86f36f-87c6-4a94-8597-443b5bd5ff5c269" Type="http://schemas.openxmlformats.org/officeDocument/2006/relationships/image" Target="media/image6f86f36f-87c6-4a94-8597-443b5bd5ff5c118.wmf" />
  <Relationship Id="rId6f86f36f-87c6-4a94-8597-443b5bd5ff5c270" Type="http://schemas.openxmlformats.org/officeDocument/2006/relationships/oleObject" Target="embeddings/oleObject6f86f36f-87c6-4a94-8597-443b5bd5ff5c146.bin" />
  <Relationship Id="rId6f86f36f-87c6-4a94-8597-443b5bd5ff5c271" Type="http://schemas.openxmlformats.org/officeDocument/2006/relationships/image" Target="media/image6f86f36f-87c6-4a94-8597-443b5bd5ff5c119.wmf" />
  <Relationship Id="rId6f86f36f-87c6-4a94-8597-443b5bd5ff5c272" Type="http://schemas.openxmlformats.org/officeDocument/2006/relationships/oleObject" Target="embeddings/oleObject6f86f36f-87c6-4a94-8597-443b5bd5ff5c147.bin" />
  <Relationship Id="rId6f86f36f-87c6-4a94-8597-443b5bd5ff5c273" Type="http://schemas.openxmlformats.org/officeDocument/2006/relationships/oleObject" Target="embeddings/oleObject6f86f36f-87c6-4a94-8597-443b5bd5ff5c148.bin" />
  <Relationship Id="rIdc470a5cd-32d9-4416-92d6-3a511229be38127" Type="http://schemas.openxmlformats.org/officeDocument/2006/relationships/image" Target="media/imagec470a5cd-32d9-4416-92d6-3a511229be3872.png" />
  <Relationship Id="rIdc470a5cd-32d9-4416-92d6-3a511229be38128" Type="http://schemas.openxmlformats.org/officeDocument/2006/relationships/image" Target="media/imagec470a5cd-32d9-4416-92d6-3a511229be3873.png" />
  <Relationship Id="rIdc470a5cd-32d9-4416-92d6-3a511229be38129" Type="http://schemas.openxmlformats.org/officeDocument/2006/relationships/image" Target="media/imagec470a5cd-32d9-4416-92d6-3a511229be3874.png" />
  <Relationship Id="rIdc470a5cd-32d9-4416-92d6-3a511229be38130" Type="http://schemas.openxmlformats.org/officeDocument/2006/relationships/image" Target="media/imagec470a5cd-32d9-4416-92d6-3a511229be3875.png" />
  <Relationship Id="rIdc470a5cd-32d9-4416-92d6-3a511229be38131" Type="http://schemas.openxmlformats.org/officeDocument/2006/relationships/image" Target="media/imagec470a5cd-32d9-4416-92d6-3a511229be3876.png" />
  <Relationship Id="rIdc470a5cd-32d9-4416-92d6-3a511229be38132" Type="http://schemas.openxmlformats.org/officeDocument/2006/relationships/image" Target="media/imagec470a5cd-32d9-4416-92d6-3a511229be3877.wmf" />
  <Relationship Id="rIdc470a5cd-32d9-4416-92d6-3a511229be38133" Type="http://schemas.openxmlformats.org/officeDocument/2006/relationships/oleObject" Target="embeddings/oleObjectc470a5cd-32d9-4416-92d6-3a511229be3849.bin" />
  <Relationship Id="rIdc470a5cd-32d9-4416-92d6-3a511229be38134" Type="http://schemas.openxmlformats.org/officeDocument/2006/relationships/image" Target="media/imagec470a5cd-32d9-4416-92d6-3a511229be3878.wmf" />
  <Relationship Id="rIdc470a5cd-32d9-4416-92d6-3a511229be38135" Type="http://schemas.openxmlformats.org/officeDocument/2006/relationships/oleObject" Target="embeddings/oleObjectc470a5cd-32d9-4416-92d6-3a511229be3850.bin" />
  <Relationship Id="rIdc470a5cd-32d9-4416-92d6-3a511229be38136" Type="http://schemas.openxmlformats.org/officeDocument/2006/relationships/image" Target="media/imagec470a5cd-32d9-4416-92d6-3a511229be3879.wmf" />
  <Relationship Id="rIdc470a5cd-32d9-4416-92d6-3a511229be38137" Type="http://schemas.openxmlformats.org/officeDocument/2006/relationships/oleObject" Target="embeddings/oleObjectc470a5cd-32d9-4416-92d6-3a511229be3851.bin" />
  <Relationship Id="rIdc470a5cd-32d9-4416-92d6-3a511229be38138" Type="http://schemas.openxmlformats.org/officeDocument/2006/relationships/image" Target="media/imagec470a5cd-32d9-4416-92d6-3a511229be3880.wmf" />
  <Relationship Id="rIdc470a5cd-32d9-4416-92d6-3a511229be38139" Type="http://schemas.openxmlformats.org/officeDocument/2006/relationships/oleObject" Target="embeddings/oleObjectc470a5cd-32d9-4416-92d6-3a511229be3852.bin" />
  <Relationship Id="rIdc470a5cd-32d9-4416-92d6-3a511229be38140" Type="http://schemas.openxmlformats.org/officeDocument/2006/relationships/image" Target="media/imagec470a5cd-32d9-4416-92d6-3a511229be3881.wmf" />
  <Relationship Id="rIdc470a5cd-32d9-4416-92d6-3a511229be38141" Type="http://schemas.openxmlformats.org/officeDocument/2006/relationships/oleObject" Target="embeddings/oleObjectc470a5cd-32d9-4416-92d6-3a511229be3853.bin" />
  <Relationship Id="rIdc470a5cd-32d9-4416-92d6-3a511229be38142" Type="http://schemas.openxmlformats.org/officeDocument/2006/relationships/image" Target="media/imagec470a5cd-32d9-4416-92d6-3a511229be3882.wmf" />
  <Relationship Id="rIdc470a5cd-32d9-4416-92d6-3a511229be38143" Type="http://schemas.openxmlformats.org/officeDocument/2006/relationships/oleObject" Target="embeddings/oleObjectc470a5cd-32d9-4416-92d6-3a511229be3854.bin" />
  <Relationship Id="rId00ae77ba-5567-486a-a270-ad3c2c50dc7261" Type="http://schemas.openxmlformats.org/officeDocument/2006/relationships/image" Target="media/image00ae77ba-5567-486a-a270-ad3c2c50dc7229.wmf" />
  <Relationship Id="rId00ae77ba-5567-486a-a270-ad3c2c50dc7262" Type="http://schemas.openxmlformats.org/officeDocument/2006/relationships/oleObject" Target="embeddings/oleObject00ae77ba-5567-486a-a270-ad3c2c50dc7228.bin" />
  <Relationship Id="rId00ae77ba-5567-486a-a270-ad3c2c50dc7263" Type="http://schemas.openxmlformats.org/officeDocument/2006/relationships/image" Target="media/image00ae77ba-5567-486a-a270-ad3c2c50dc7230.wmf" />
  <Relationship Id="rId00ae77ba-5567-486a-a270-ad3c2c50dc7264" Type="http://schemas.openxmlformats.org/officeDocument/2006/relationships/oleObject" Target="embeddings/oleObject00ae77ba-5567-486a-a270-ad3c2c50dc7229.bin" />
  <Relationship Id="rId00ae77ba-5567-486a-a270-ad3c2c50dc7265" Type="http://schemas.openxmlformats.org/officeDocument/2006/relationships/image" Target="media/image00ae77ba-5567-486a-a270-ad3c2c50dc7231.wmf" />
  <Relationship Id="rId00ae77ba-5567-486a-a270-ad3c2c50dc7266" Type="http://schemas.openxmlformats.org/officeDocument/2006/relationships/oleObject" Target="embeddings/oleObject00ae77ba-5567-486a-a270-ad3c2c50dc7230.bin" />
  <Relationship Id="rId00ae77ba-5567-486a-a270-ad3c2c50dc7267" Type="http://schemas.openxmlformats.org/officeDocument/2006/relationships/image" Target="media/image00ae77ba-5567-486a-a270-ad3c2c50dc7232.wmf" />
  <Relationship Id="rId00ae77ba-5567-486a-a270-ad3c2c50dc7268" Type="http://schemas.openxmlformats.org/officeDocument/2006/relationships/oleObject" Target="embeddings/oleObject00ae77ba-5567-486a-a270-ad3c2c50dc7231.bin" />
  <Relationship Id="rId00ae77ba-5567-486a-a270-ad3c2c50dc7269" Type="http://schemas.openxmlformats.org/officeDocument/2006/relationships/image" Target="media/image00ae77ba-5567-486a-a270-ad3c2c50dc7233.wmf" />
  <Relationship Id="rId00ae77ba-5567-486a-a270-ad3c2c50dc7270" Type="http://schemas.openxmlformats.org/officeDocument/2006/relationships/oleObject" Target="embeddings/oleObject00ae77ba-5567-486a-a270-ad3c2c50dc7232.bin" />
  <Relationship Id="rId00ae77ba-5567-486a-a270-ad3c2c50dc7271" Type="http://schemas.openxmlformats.org/officeDocument/2006/relationships/image" Target="media/image00ae77ba-5567-486a-a270-ad3c2c50dc7234.wmf" />
  <Relationship Id="rId00ae77ba-5567-486a-a270-ad3c2c50dc7272" Type="http://schemas.openxmlformats.org/officeDocument/2006/relationships/oleObject" Target="embeddings/oleObject00ae77ba-5567-486a-a270-ad3c2c50dc7233.bin" />
  <Relationship Id="rId00ae77ba-5567-486a-a270-ad3c2c50dc7273" Type="http://schemas.openxmlformats.org/officeDocument/2006/relationships/image" Target="media/image00ae77ba-5567-486a-a270-ad3c2c50dc7235.wmf" />
  <Relationship Id="rId00ae77ba-5567-486a-a270-ad3c2c50dc7274" Type="http://schemas.openxmlformats.org/officeDocument/2006/relationships/oleObject" Target="embeddings/oleObject00ae77ba-5567-486a-a270-ad3c2c50dc7234.bin" />
  <Relationship Id="rId00ae77ba-5567-486a-a270-ad3c2c50dc7275" Type="http://schemas.openxmlformats.org/officeDocument/2006/relationships/image" Target="media/image00ae77ba-5567-486a-a270-ad3c2c50dc7236.wmf" />
  <Relationship Id="rId00ae77ba-5567-486a-a270-ad3c2c50dc7276" Type="http://schemas.openxmlformats.org/officeDocument/2006/relationships/oleObject" Target="embeddings/oleObject00ae77ba-5567-486a-a270-ad3c2c50dc7235.bin" />
  <Relationship Id="rId_headereven" Type="http://schemas.openxmlformats.org/officeDocument/2006/relationships/header" Target="headereven.xml" />
<Relationship Id="rId_headerdefault" Type="http://schemas.openxmlformats.org/officeDocument/2006/relationships/header" Target="headerdefault.xml" />
<Relationship Id="rId_footereven" Type="http://schemas.openxmlformats.org/officeDocument/2006/relationships/footer" Target="footereven.xml" />
<Relationship Id="rId_footerdefault" Type="http://schemas.openxmlformats.org/officeDocument/2006/relationships/footer" Target="footerdefault.xml" />
<Relationship Id="rId_headeranswer" Type="http://schemas.openxmlformats.org/officeDocument/2006/relationships/header" Target="headeranswer.xml" />
<Relationship Id="rId_footeranswer" Type="http://schemas.openxmlformats.org/officeDocument/2006/relationships/footer" Target="footeranswer.xml" />
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73ED69-878D-4213-8577-CEEE7592A0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1</Lines>
  <Paragraphs>1</Paragraphs>
  <ScaleCrop>false</ScaleCrop>
  <Company>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xxk</dc:creator>
  <cp:keywords/>
  <dc:description/>
  <cp:lastModifiedBy>zxxk</cp:lastModifiedBy>
  <cp:revision>9</cp:revision>
  <dcterms:created xsi:type="dcterms:W3CDTF">2011-01-13T09:46:00Z</dcterms:created>
  <dcterms:modified xsi:type="dcterms:W3CDTF">2011-02-15T08:37:00Z</dcterms:modified>
</cp:coreProperties>
</file>